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02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"/>
        <w:gridCol w:w="3846"/>
        <w:gridCol w:w="1225"/>
        <w:gridCol w:w="5728"/>
        <w:gridCol w:w="196"/>
      </w:tblGrid>
      <w:tr w:rsidR="00F977F3" w:rsidRPr="00752E7B" w14:paraId="209A90D1" w14:textId="77777777">
        <w:trPr>
          <w:gridBefore w:val="1"/>
          <w:gridAfter w:val="1"/>
          <w:wBefore w:w="33" w:type="dxa"/>
          <w:wAfter w:w="196" w:type="dxa"/>
          <w:trHeight w:val="1550"/>
        </w:trPr>
        <w:tc>
          <w:tcPr>
            <w:tcW w:w="5071" w:type="dxa"/>
            <w:gridSpan w:val="2"/>
          </w:tcPr>
          <w:p w14:paraId="2DAD15FC" w14:textId="77777777" w:rsidR="00F977F3" w:rsidRPr="00F90914" w:rsidRDefault="00CC1482" w:rsidP="00DC5B59">
            <w:pPr>
              <w:jc w:val="center"/>
              <w:rPr>
                <w:rFonts w:ascii="Times New Roman" w:hAnsi="Times New Roman"/>
                <w:bCs/>
              </w:rPr>
            </w:pPr>
            <w:r w:rsidRPr="00F90914">
              <w:rPr>
                <w:rFonts w:ascii="Times New Roman" w:hAnsi="Times New Roman"/>
                <w:bCs/>
              </w:rPr>
              <w:t>ỦY BAN NHÂN DÂN QUẬN 1</w:t>
            </w:r>
          </w:p>
          <w:p w14:paraId="46A1AFD3" w14:textId="75CC0893" w:rsidR="00FD2F49" w:rsidRPr="00F90914" w:rsidRDefault="00CC1482" w:rsidP="00DC5B59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90914">
              <w:rPr>
                <w:rFonts w:ascii="Times New Roman" w:hAnsi="Times New Roman"/>
                <w:b/>
                <w:bCs/>
              </w:rPr>
              <w:t xml:space="preserve">TRƯỜNG TRUNG HỌC CƠ </w:t>
            </w:r>
            <w:r w:rsidR="00FD2F49" w:rsidRPr="00F90914">
              <w:rPr>
                <w:rFonts w:ascii="Times New Roman" w:hAnsi="Times New Roman"/>
                <w:b/>
                <w:bCs/>
              </w:rPr>
              <w:t>SỞ ĐỨC TRÍ</w:t>
            </w:r>
          </w:p>
          <w:p w14:paraId="799B06A7" w14:textId="2F71D4EE" w:rsidR="00FD2F49" w:rsidRPr="00F90914" w:rsidRDefault="006231BA" w:rsidP="00DC5B59">
            <w:pPr>
              <w:jc w:val="center"/>
              <w:rPr>
                <w:rFonts w:ascii="Times New Roman" w:hAnsi="Times New Roman"/>
                <w:b/>
              </w:rPr>
            </w:pPr>
            <w:r w:rsidRPr="00F90914">
              <w:rPr>
                <w:rFonts w:ascii="Times New Roman" w:hAnsi="Times New Roman"/>
                <w:bCs/>
                <w:noProof/>
                <w:color w:val="0D0D0D" w:themeColor="text1" w:themeTint="F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7EFC65D7" wp14:editId="3CA4C7C8">
                      <wp:simplePos x="0" y="0"/>
                      <wp:positionH relativeFrom="column">
                        <wp:posOffset>805815</wp:posOffset>
                      </wp:positionH>
                      <wp:positionV relativeFrom="paragraph">
                        <wp:posOffset>15240</wp:posOffset>
                      </wp:positionV>
                      <wp:extent cx="1352550" cy="0"/>
                      <wp:effectExtent l="0" t="0" r="0" b="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25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E8EB766" id="Straight Connector 4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45pt,1.2pt" to="169.9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FD2F49" w:rsidRPr="00F90914">
              <w:rPr>
                <w:rFonts w:ascii="Times New Roman" w:hAnsi="Times New Roman"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096CDFB3" wp14:editId="20055BE4">
                      <wp:simplePos x="0" y="0"/>
                      <wp:positionH relativeFrom="column">
                        <wp:posOffset>755015</wp:posOffset>
                      </wp:positionH>
                      <wp:positionV relativeFrom="paragraph">
                        <wp:posOffset>90169</wp:posOffset>
                      </wp:positionV>
                      <wp:extent cx="1501140" cy="561975"/>
                      <wp:effectExtent l="0" t="0" r="22860" b="2857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1140" cy="561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14:paraId="53FA522E" w14:textId="5D64CCD1" w:rsidR="00F977F3" w:rsidRDefault="00CC1482" w:rsidP="006231BA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  <w:p w14:paraId="452F979C" w14:textId="36A80671" w:rsidR="00F977F3" w:rsidRPr="00677962" w:rsidRDefault="006231BA" w:rsidP="006231BA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26"/>
                                      <w:szCs w:val="26"/>
                                      <w:lang w:eastAsia="zh-CN"/>
                                    </w:rPr>
                                  </w:pP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</w:rPr>
                                    <w:t>(</w:t>
                                  </w: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lang w:val="vi-VN"/>
                                    </w:rPr>
                                    <w:t xml:space="preserve">Đề </w:t>
                                  </w: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</w:rPr>
                                    <w:t>gồm</w:t>
                                  </w: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lang w:val="vi-VN"/>
                                    </w:rPr>
                                    <w:t xml:space="preserve"> </w:t>
                                  </w: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</w:rPr>
                                    <w:t>0</w:t>
                                  </w:r>
                                  <w:r w:rsidR="00736506">
                                    <w:rPr>
                                      <w:rFonts w:ascii="Times New Roman" w:hAnsi="Times New Roman"/>
                                      <w:i/>
                                      <w:iCs/>
                                    </w:rPr>
                                    <w:t>2</w:t>
                                  </w: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lang w:val="vi-VN"/>
                                    </w:rPr>
                                    <w:t xml:space="preserve"> </w:t>
                                  </w:r>
                                  <w:r w:rsidRPr="00677962">
                                    <w:rPr>
                                      <w:rFonts w:ascii="Times New Roman" w:hAnsi="Times New Roman"/>
                                      <w:i/>
                                      <w:iCs/>
                                    </w:rPr>
                                    <w:t>trang)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96CDFB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9.45pt;margin-top:7.1pt;width:118.2pt;height:44.25pt;z-index:251655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">
                      <v:textbox inset="0,,0">
                        <w:txbxContent>
                          <w:p w14:paraId="53FA522E" w14:textId="5D64CCD1" w:rsidR="00F977F3" w:rsidRDefault="00CC1482" w:rsidP="006231BA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  <w:p w14:paraId="452F979C" w14:textId="36A80671" w:rsidR="00F977F3" w:rsidRPr="00677962" w:rsidRDefault="006231BA" w:rsidP="006231BA">
                            <w:pPr>
                              <w:jc w:val="center"/>
                              <w:rPr>
                                <w:i/>
                                <w:iCs/>
                                <w:sz w:val="26"/>
                                <w:szCs w:val="26"/>
                                <w:lang w:eastAsia="zh-CN"/>
                              </w:rPr>
                            </w:pP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(</w:t>
                            </w: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  <w:lang w:val="vi-VN"/>
                              </w:rPr>
                              <w:t xml:space="preserve">Đề </w:t>
                            </w: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gồm</w:t>
                            </w: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  <w:lang w:val="vi-VN"/>
                              </w:rPr>
                              <w:t xml:space="preserve"> </w:t>
                            </w: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0</w:t>
                            </w:r>
                            <w:r w:rsidR="00736506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2</w:t>
                            </w: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  <w:lang w:val="vi-VN"/>
                              </w:rPr>
                              <w:t xml:space="preserve"> </w:t>
                            </w:r>
                            <w:r w:rsidRPr="00677962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FADDA40" w14:textId="77777777" w:rsidR="00FD2F49" w:rsidRPr="00F90914" w:rsidRDefault="00FD2F49" w:rsidP="00DC5B59">
            <w:pPr>
              <w:jc w:val="center"/>
              <w:rPr>
                <w:rFonts w:ascii="Times New Roman" w:hAnsi="Times New Roman"/>
              </w:rPr>
            </w:pPr>
          </w:p>
          <w:p w14:paraId="266C3B79" w14:textId="77777777" w:rsidR="00201B0A" w:rsidRDefault="00FD2F49" w:rsidP="00DC5B59">
            <w:pPr>
              <w:rPr>
                <w:rFonts w:ascii="Times New Roman" w:hAnsi="Times New Roman"/>
              </w:rPr>
            </w:pPr>
            <w:r w:rsidRPr="00F90914">
              <w:rPr>
                <w:rFonts w:ascii="Times New Roman" w:hAnsi="Times New Roman"/>
                <w:lang w:val="vi-VN"/>
              </w:rPr>
              <w:t xml:space="preserve">                   </w:t>
            </w:r>
            <w:r w:rsidR="00E70094">
              <w:rPr>
                <w:rFonts w:ascii="Times New Roman" w:hAnsi="Times New Roman"/>
              </w:rPr>
              <w:t xml:space="preserve">   </w:t>
            </w:r>
          </w:p>
          <w:p w14:paraId="64311FBD" w14:textId="1651DC41" w:rsidR="00F977F3" w:rsidRPr="00F90914" w:rsidRDefault="00201B0A" w:rsidP="00DC5B59">
            <w:pPr>
              <w:rPr>
                <w:rFonts w:ascii="Times New Roman" w:hAnsi="Times New Roman"/>
                <w:b/>
                <w:bCs/>
                <w:lang w:val="vi-VN"/>
              </w:rPr>
            </w:pPr>
            <w:r>
              <w:rPr>
                <w:rFonts w:ascii="Times New Roman" w:hAnsi="Times New Roman"/>
              </w:rPr>
              <w:t xml:space="preserve">                     </w:t>
            </w:r>
            <w:r w:rsidR="00E70094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5728" w:type="dxa"/>
          </w:tcPr>
          <w:p w14:paraId="4B9B8288" w14:textId="14E2B889" w:rsidR="00F977F3" w:rsidRPr="004F04C4" w:rsidRDefault="004F04C4" w:rsidP="00DC5B59">
            <w:pPr>
              <w:ind w:left="240" w:hanging="360"/>
              <w:jc w:val="center"/>
              <w:rPr>
                <w:rFonts w:ascii="Times New Roman" w:hAnsi="Times New Roman"/>
                <w:b/>
                <w:bCs/>
                <w:lang w:val="it-IT"/>
              </w:rPr>
            </w:pPr>
            <w:r w:rsidRPr="004F04C4">
              <w:rPr>
                <w:rFonts w:ascii="Times New Roman" w:hAnsi="Times New Roman"/>
                <w:b/>
                <w:bCs/>
                <w:lang w:val="vi-VN"/>
              </w:rPr>
              <w:t xml:space="preserve">ĐỀ KIỂM TRA HỌC KỲ </w:t>
            </w:r>
            <w:r w:rsidRPr="004F04C4">
              <w:rPr>
                <w:rFonts w:ascii="Times New Roman" w:hAnsi="Times New Roman"/>
                <w:b/>
                <w:bCs/>
                <w:lang w:val="it-IT"/>
              </w:rPr>
              <w:t>1</w:t>
            </w:r>
          </w:p>
          <w:p w14:paraId="27EB7253" w14:textId="51DAB104" w:rsidR="00F977F3" w:rsidRPr="004F04C4" w:rsidRDefault="00CC1482" w:rsidP="00DC5B59">
            <w:pPr>
              <w:jc w:val="center"/>
              <w:rPr>
                <w:rFonts w:ascii="Times New Roman" w:hAnsi="Times New Roman"/>
                <w:b/>
                <w:bCs/>
                <w:lang w:val="it-IT"/>
              </w:rPr>
            </w:pPr>
            <w:r w:rsidRPr="004F04C4">
              <w:rPr>
                <w:rFonts w:ascii="Times New Roman" w:hAnsi="Times New Roman"/>
                <w:b/>
                <w:bCs/>
                <w:lang w:val="vi-VN"/>
              </w:rPr>
              <w:t>NĂM HỌC 20</w:t>
            </w:r>
            <w:r w:rsidR="004F04C4">
              <w:rPr>
                <w:rFonts w:ascii="Times New Roman" w:hAnsi="Times New Roman"/>
                <w:b/>
                <w:bCs/>
                <w:lang w:val="vi-VN"/>
              </w:rPr>
              <w:t>2</w:t>
            </w:r>
            <w:r w:rsidR="00677962">
              <w:rPr>
                <w:rFonts w:ascii="Times New Roman" w:hAnsi="Times New Roman"/>
                <w:b/>
                <w:bCs/>
              </w:rPr>
              <w:t>2</w:t>
            </w:r>
            <w:r w:rsidR="004F04C4">
              <w:rPr>
                <w:rFonts w:ascii="Times New Roman" w:hAnsi="Times New Roman"/>
                <w:b/>
                <w:bCs/>
                <w:lang w:val="vi-VN"/>
              </w:rPr>
              <w:t xml:space="preserve"> – 202</w:t>
            </w:r>
            <w:r w:rsidR="00677962">
              <w:rPr>
                <w:rFonts w:ascii="Times New Roman" w:hAnsi="Times New Roman"/>
                <w:b/>
                <w:bCs/>
              </w:rPr>
              <w:t>3</w:t>
            </w:r>
            <w:r w:rsidR="004F04C4">
              <w:rPr>
                <w:rFonts w:ascii="Times New Roman" w:hAnsi="Times New Roman"/>
                <w:b/>
                <w:bCs/>
                <w:lang w:val="vi-VN"/>
              </w:rPr>
              <w:t xml:space="preserve"> </w:t>
            </w:r>
          </w:p>
          <w:p w14:paraId="0E8DA89B" w14:textId="5E530684" w:rsidR="00F977F3" w:rsidRPr="004F04C4" w:rsidRDefault="00CC1482" w:rsidP="00DC5B59">
            <w:pPr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  <w:r w:rsidRPr="004F04C4">
              <w:rPr>
                <w:rFonts w:ascii="Times New Roman" w:hAnsi="Times New Roman"/>
                <w:b/>
                <w:bCs/>
                <w:lang w:val="vi-VN"/>
              </w:rPr>
              <w:t>MÔN:</w:t>
            </w:r>
            <w:r w:rsidR="006F3893">
              <w:rPr>
                <w:rFonts w:ascii="Times New Roman" w:hAnsi="Times New Roman"/>
                <w:b/>
                <w:bCs/>
              </w:rPr>
              <w:t xml:space="preserve"> </w:t>
            </w:r>
            <w:r w:rsidRPr="004F04C4">
              <w:rPr>
                <w:rFonts w:ascii="Times New Roman" w:hAnsi="Times New Roman"/>
                <w:b/>
                <w:bCs/>
                <w:lang w:val="vi-VN"/>
              </w:rPr>
              <w:t xml:space="preserve"> </w:t>
            </w:r>
            <w:r w:rsidR="006F3893">
              <w:rPr>
                <w:rFonts w:ascii="Times New Roman" w:hAnsi="Times New Roman"/>
                <w:b/>
                <w:bCs/>
              </w:rPr>
              <w:t xml:space="preserve">TOÁN </w:t>
            </w:r>
            <w:r w:rsidRPr="00F90914">
              <w:rPr>
                <w:rFonts w:ascii="Times New Roman" w:hAnsi="Times New Roman"/>
                <w:b/>
                <w:bCs/>
                <w:lang w:val="vi-VN"/>
              </w:rPr>
              <w:t xml:space="preserve"> </w:t>
            </w:r>
            <w:r w:rsidR="004F04C4">
              <w:rPr>
                <w:rFonts w:ascii="Times New Roman" w:hAnsi="Times New Roman"/>
                <w:b/>
                <w:bCs/>
                <w:lang w:val="vi-VN"/>
              </w:rPr>
              <w:t>– KHỐI</w:t>
            </w:r>
            <w:r w:rsidR="006F3893">
              <w:rPr>
                <w:rFonts w:ascii="Times New Roman" w:hAnsi="Times New Roman"/>
                <w:b/>
                <w:bCs/>
              </w:rPr>
              <w:t xml:space="preserve"> 8</w:t>
            </w:r>
            <w:r w:rsidR="004F04C4">
              <w:rPr>
                <w:rFonts w:ascii="Times New Roman" w:hAnsi="Times New Roman"/>
                <w:b/>
                <w:bCs/>
                <w:lang w:val="vi-VN"/>
              </w:rPr>
              <w:t xml:space="preserve"> </w:t>
            </w:r>
          </w:p>
          <w:p w14:paraId="6B89FC9A" w14:textId="0B226C57" w:rsidR="00F977F3" w:rsidRPr="00F54F48" w:rsidRDefault="00CC1482" w:rsidP="00DC5B59">
            <w:pPr>
              <w:ind w:left="240" w:hanging="360"/>
              <w:jc w:val="center"/>
              <w:rPr>
                <w:rFonts w:ascii="Times New Roman" w:hAnsi="Times New Roman"/>
                <w:bCs/>
              </w:rPr>
            </w:pPr>
            <w:r w:rsidRPr="004F04C4">
              <w:rPr>
                <w:rFonts w:ascii="Times New Roman" w:hAnsi="Times New Roman"/>
                <w:bCs/>
                <w:lang w:val="vi-VN"/>
              </w:rPr>
              <w:t xml:space="preserve">Ngày </w:t>
            </w:r>
            <w:r w:rsidR="00F660BD">
              <w:rPr>
                <w:rFonts w:ascii="Times New Roman" w:hAnsi="Times New Roman"/>
                <w:bCs/>
              </w:rPr>
              <w:t>kiểm tra</w:t>
            </w:r>
            <w:r w:rsidR="00F54F48">
              <w:rPr>
                <w:rFonts w:ascii="Times New Roman" w:hAnsi="Times New Roman"/>
                <w:bCs/>
                <w:lang w:val="vi-VN"/>
              </w:rPr>
              <w:t>:</w:t>
            </w:r>
            <w:r w:rsidR="00F54F48">
              <w:rPr>
                <w:rFonts w:ascii="Times New Roman" w:hAnsi="Times New Roman"/>
                <w:bCs/>
              </w:rPr>
              <w:t xml:space="preserve"> </w:t>
            </w:r>
            <w:r w:rsidR="006F3893">
              <w:rPr>
                <w:rFonts w:ascii="Times New Roman" w:hAnsi="Times New Roman"/>
                <w:bCs/>
              </w:rPr>
              <w:t xml:space="preserve">    </w:t>
            </w:r>
            <w:r w:rsidR="00F54F48">
              <w:rPr>
                <w:rFonts w:ascii="Times New Roman" w:hAnsi="Times New Roman"/>
                <w:bCs/>
                <w:lang w:val="vi-VN"/>
              </w:rPr>
              <w:t>tháng</w:t>
            </w:r>
            <w:r w:rsidR="00557A7B">
              <w:rPr>
                <w:rFonts w:ascii="Times New Roman" w:hAnsi="Times New Roman"/>
                <w:bCs/>
              </w:rPr>
              <w:t xml:space="preserve"> 12 </w:t>
            </w:r>
            <w:r w:rsidR="00F54F48">
              <w:rPr>
                <w:rFonts w:ascii="Times New Roman" w:hAnsi="Times New Roman"/>
                <w:bCs/>
                <w:lang w:val="vi-VN"/>
              </w:rPr>
              <w:t>năm 202</w:t>
            </w:r>
            <w:r w:rsidR="00F54F48">
              <w:rPr>
                <w:rFonts w:ascii="Times New Roman" w:hAnsi="Times New Roman"/>
                <w:bCs/>
              </w:rPr>
              <w:t>2</w:t>
            </w:r>
          </w:p>
          <w:p w14:paraId="27AC85ED" w14:textId="0E4AE2E4" w:rsidR="00F977F3" w:rsidRPr="004F04C4" w:rsidRDefault="00201B0A" w:rsidP="00DC5B59">
            <w:pPr>
              <w:ind w:left="240" w:hanging="360"/>
              <w:jc w:val="center"/>
              <w:rPr>
                <w:rFonts w:ascii="Times New Roman" w:hAnsi="Times New Roman"/>
                <w:bCs/>
                <w:lang w:val="vi-VN"/>
              </w:rPr>
            </w:pPr>
            <w:r>
              <w:rPr>
                <w:rFonts w:ascii="Times New Roman" w:hAnsi="Times New Roman"/>
                <w:bCs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60C9779" wp14:editId="5BF3AE11">
                      <wp:simplePos x="0" y="0"/>
                      <wp:positionH relativeFrom="column">
                        <wp:posOffset>732790</wp:posOffset>
                      </wp:positionH>
                      <wp:positionV relativeFrom="paragraph">
                        <wp:posOffset>245745</wp:posOffset>
                      </wp:positionV>
                      <wp:extent cx="2106930" cy="7620"/>
                      <wp:effectExtent l="0" t="0" r="26670" b="3048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106930" cy="762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478E30" id="Straight Connector 1" o:spid="_x0000_s1026" style="position:absolute;flip:y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7pt,19.35pt" to="223.6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" strokecolor="black [3200]" strokeweight="1pt">
                      <v:stroke joinstyle="miter"/>
                    </v:line>
                  </w:pict>
                </mc:Fallback>
              </mc:AlternateContent>
            </w:r>
            <w:r w:rsidR="002015A7" w:rsidRPr="004F04C4">
              <w:rPr>
                <w:rFonts w:ascii="Times New Roman" w:hAnsi="Times New Roman"/>
                <w:bCs/>
                <w:i/>
                <w:lang w:val="vi-VN"/>
              </w:rPr>
              <w:t>Thời gian:</w:t>
            </w:r>
            <w:r w:rsidR="006F3893">
              <w:rPr>
                <w:rFonts w:ascii="Times New Roman" w:hAnsi="Times New Roman"/>
                <w:bCs/>
                <w:i/>
              </w:rPr>
              <w:t xml:space="preserve"> 90</w:t>
            </w:r>
            <w:r w:rsidR="002015A7" w:rsidRPr="004F04C4">
              <w:rPr>
                <w:rFonts w:ascii="Times New Roman" w:hAnsi="Times New Roman"/>
                <w:bCs/>
                <w:i/>
                <w:lang w:val="vi-VN"/>
              </w:rPr>
              <w:t xml:space="preserve"> phút (không kể thời gian phát đề</w:t>
            </w:r>
            <w:r w:rsidR="002015A7" w:rsidRPr="004F04C4">
              <w:rPr>
                <w:rFonts w:ascii="Times New Roman" w:hAnsi="Times New Roman"/>
                <w:bCs/>
                <w:lang w:val="vi-VN"/>
              </w:rPr>
              <w:t>)</w:t>
            </w:r>
          </w:p>
        </w:tc>
      </w:tr>
      <w:tr w:rsidR="00F977F3" w:rsidRPr="00752E7B" w14:paraId="13D834C7" w14:textId="77777777">
        <w:trPr>
          <w:trHeight w:val="341"/>
        </w:trPr>
        <w:tc>
          <w:tcPr>
            <w:tcW w:w="3879" w:type="dxa"/>
            <w:gridSpan w:val="2"/>
          </w:tcPr>
          <w:p w14:paraId="64B272D9" w14:textId="3B461A8A" w:rsidR="00F977F3" w:rsidRPr="006F3893" w:rsidRDefault="00F977F3" w:rsidP="006F3893">
            <w:pPr>
              <w:spacing w:line="360" w:lineRule="auto"/>
              <w:rPr>
                <w:rFonts w:asciiTheme="minorHAnsi" w:hAnsiTheme="minorHAnsi"/>
                <w:b/>
                <w:bCs/>
                <w:lang w:val="vi-VN"/>
              </w:rPr>
            </w:pPr>
          </w:p>
        </w:tc>
        <w:tc>
          <w:tcPr>
            <w:tcW w:w="7149" w:type="dxa"/>
            <w:gridSpan w:val="3"/>
          </w:tcPr>
          <w:p w14:paraId="2CECCF44" w14:textId="4CB3A470" w:rsidR="00F977F3" w:rsidRPr="004F04C4" w:rsidRDefault="00F977F3" w:rsidP="00DC5B59">
            <w:pPr>
              <w:spacing w:line="360" w:lineRule="auto"/>
              <w:ind w:left="240" w:hanging="360"/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</w:p>
        </w:tc>
      </w:tr>
    </w:tbl>
    <w:p w14:paraId="5B085440" w14:textId="77777777" w:rsidR="00F65CAE" w:rsidRPr="00762D26" w:rsidRDefault="00C749C4" w:rsidP="00DC5B59">
      <w:pPr>
        <w:tabs>
          <w:tab w:val="left" w:pos="993"/>
        </w:tabs>
        <w:spacing w:line="360" w:lineRule="auto"/>
        <w:rPr>
          <w:rFonts w:ascii="Times New Roman" w:eastAsia="Arial" w:hAnsi="Times New Roman"/>
          <w:sz w:val="26"/>
          <w:szCs w:val="26"/>
          <w:lang w:val="vi-VN"/>
        </w:rPr>
      </w:pPr>
      <w:r w:rsidRPr="00762D26">
        <w:rPr>
          <w:rFonts w:ascii="Times New Roman" w:hAnsi="Times New Roman"/>
          <w:b/>
          <w:sz w:val="26"/>
          <w:szCs w:val="26"/>
          <w:lang w:val="vi-VN"/>
        </w:rPr>
        <w:t>Bài</w:t>
      </w:r>
      <w:r w:rsidR="00CC1482" w:rsidRPr="00762D26">
        <w:rPr>
          <w:rFonts w:ascii="Times New Roman" w:hAnsi="Times New Roman"/>
          <w:b/>
          <w:sz w:val="26"/>
          <w:szCs w:val="26"/>
          <w:lang w:val="vi-VN"/>
        </w:rPr>
        <w:t xml:space="preserve"> 1</w:t>
      </w:r>
      <w:r w:rsidRPr="00762D26">
        <w:rPr>
          <w:rFonts w:ascii="Times New Roman" w:hAnsi="Times New Roman"/>
          <w:b/>
          <w:sz w:val="26"/>
          <w:szCs w:val="26"/>
          <w:lang w:val="vi-VN"/>
        </w:rPr>
        <w:t>.</w:t>
      </w:r>
      <w:r w:rsidR="00CC1482" w:rsidRPr="00762D26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275061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(</w:t>
      </w:r>
      <w:r w:rsidR="006F3893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2</w:t>
      </w:r>
      <w:r w:rsidR="00E70094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 xml:space="preserve">,0 </w:t>
      </w:r>
      <w:r w:rsidR="00275061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điểm)</w:t>
      </w:r>
      <w:r w:rsidR="00275061" w:rsidRPr="00762D26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</w:p>
    <w:p w14:paraId="7EAE1117" w14:textId="6995014D" w:rsidR="00275061" w:rsidRPr="00762D26" w:rsidRDefault="00F65CAE" w:rsidP="00F65CAE">
      <w:pPr>
        <w:tabs>
          <w:tab w:val="left" w:pos="720"/>
        </w:tabs>
        <w:spacing w:line="360" w:lineRule="auto"/>
        <w:rPr>
          <w:rFonts w:ascii="Times New Roman" w:eastAsia="Arial" w:hAnsi="Times New Roman"/>
          <w:sz w:val="26"/>
          <w:szCs w:val="26"/>
        </w:rPr>
      </w:pPr>
      <w:r w:rsidRPr="00762D26">
        <w:rPr>
          <w:rFonts w:ascii="Times New Roman" w:eastAsia="Arial" w:hAnsi="Times New Roman"/>
          <w:sz w:val="26"/>
          <w:szCs w:val="26"/>
          <w:lang w:val="vi-VN"/>
        </w:rPr>
        <w:tab/>
      </w:r>
      <w:r w:rsidR="006F3893" w:rsidRPr="00762D26">
        <w:rPr>
          <w:rFonts w:ascii="Times New Roman" w:eastAsia="Arial" w:hAnsi="Times New Roman"/>
          <w:sz w:val="26"/>
          <w:szCs w:val="26"/>
        </w:rPr>
        <w:t>Rút gọn</w:t>
      </w:r>
    </w:p>
    <w:p w14:paraId="02349F54" w14:textId="145FCFF3" w:rsidR="005404F4" w:rsidRPr="00762D26" w:rsidRDefault="00F65CAE" w:rsidP="00F65CAE">
      <w:pPr>
        <w:tabs>
          <w:tab w:val="left" w:pos="720"/>
        </w:tabs>
        <w:spacing w:line="360" w:lineRule="auto"/>
        <w:rPr>
          <w:rFonts w:ascii="Times New Roman" w:eastAsia="Arial" w:hAnsi="Times New Roman"/>
          <w:sz w:val="26"/>
          <w:szCs w:val="26"/>
        </w:rPr>
      </w:pPr>
      <w:r w:rsidRPr="00762D26">
        <w:rPr>
          <w:rFonts w:ascii="Times New Roman" w:eastAsia="Arial" w:hAnsi="Times New Roman"/>
          <w:sz w:val="26"/>
          <w:szCs w:val="26"/>
        </w:rPr>
        <w:tab/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a) </w:t>
      </w:r>
      <w:r w:rsidR="005404F4" w:rsidRPr="00762D26">
        <w:rPr>
          <w:rFonts w:ascii="Times New Roman" w:hAnsi="Times New Roman"/>
          <w:position w:val="-8"/>
          <w:sz w:val="26"/>
          <w:szCs w:val="26"/>
        </w:rPr>
        <w:object w:dxaOrig="2260" w:dyaOrig="380" w14:anchorId="21B6A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19.2pt" o:ole="">
            <v:imagedata r:id="rId6" o:title=""/>
          </v:shape>
          <o:OLEObject Type="Embed" ProgID="Equation.DSMT4" ShapeID="_x0000_i1025" DrawAspect="Content" ObjectID="_1733474399" r:id="rId7"/>
        </w:objec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</w:t>
      </w:r>
    </w:p>
    <w:p w14:paraId="67F175DB" w14:textId="3AB9631C" w:rsidR="005404F4" w:rsidRPr="00762D26" w:rsidRDefault="00F65CAE" w:rsidP="00F65CAE">
      <w:pPr>
        <w:tabs>
          <w:tab w:val="left" w:pos="720"/>
        </w:tabs>
        <w:spacing w:line="360" w:lineRule="auto"/>
        <w:rPr>
          <w:rFonts w:ascii="Times New Roman" w:eastAsia="Arial" w:hAnsi="Times New Roman"/>
          <w:sz w:val="26"/>
          <w:szCs w:val="26"/>
        </w:rPr>
      </w:pPr>
      <w:r w:rsidRPr="00762D26">
        <w:rPr>
          <w:rFonts w:ascii="Times New Roman" w:eastAsia="Arial" w:hAnsi="Times New Roman"/>
          <w:sz w:val="26"/>
          <w:szCs w:val="26"/>
        </w:rPr>
        <w:tab/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b) </w:t>
      </w:r>
      <w:r w:rsidR="00351752" w:rsidRPr="00762D26">
        <w:rPr>
          <w:rFonts w:ascii="Times New Roman" w:hAnsi="Times New Roman"/>
          <w:position w:val="-30"/>
          <w:sz w:val="26"/>
          <w:szCs w:val="26"/>
        </w:rPr>
        <w:object w:dxaOrig="3440" w:dyaOrig="760" w14:anchorId="7D0A513B">
          <v:shape id="_x0000_i1026" type="#_x0000_t75" style="width:172.2pt;height:37.8pt" o:ole="">
            <v:imagedata r:id="rId8" o:title=""/>
          </v:shape>
          <o:OLEObject Type="Embed" ProgID="Equation.DSMT4" ShapeID="_x0000_i1026" DrawAspect="Content" ObjectID="_1733474400" r:id="rId9"/>
        </w:objec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 </w:t>
      </w:r>
    </w:p>
    <w:p w14:paraId="5055C89F" w14:textId="77777777" w:rsidR="00F65CAE" w:rsidRPr="00762D26" w:rsidRDefault="002A4A77" w:rsidP="00F54F48">
      <w:pPr>
        <w:tabs>
          <w:tab w:val="left" w:pos="993"/>
        </w:tabs>
        <w:spacing w:line="360" w:lineRule="auto"/>
        <w:rPr>
          <w:rFonts w:ascii="Times New Roman" w:eastAsia="Arial" w:hAnsi="Times New Roman"/>
          <w:b/>
          <w:bCs/>
          <w:i/>
          <w:iCs/>
          <w:sz w:val="26"/>
          <w:szCs w:val="26"/>
        </w:rPr>
      </w:pPr>
      <w:r w:rsidRPr="00762D26">
        <w:rPr>
          <w:rFonts w:ascii="Times New Roman" w:hAnsi="Times New Roman"/>
          <w:b/>
          <w:sz w:val="26"/>
          <w:szCs w:val="26"/>
          <w:lang w:val="vi-VN"/>
        </w:rPr>
        <w:t>Bài 2</w:t>
      </w:r>
      <w:r w:rsidR="00C749C4" w:rsidRPr="00762D26">
        <w:rPr>
          <w:rFonts w:ascii="Times New Roman" w:hAnsi="Times New Roman"/>
          <w:b/>
          <w:sz w:val="26"/>
          <w:szCs w:val="26"/>
          <w:lang w:val="vi-VN"/>
        </w:rPr>
        <w:t>.</w:t>
      </w:r>
      <w:r w:rsidR="008905A6" w:rsidRPr="00762D26">
        <w:rPr>
          <w:rFonts w:ascii="Times New Roman" w:hAnsi="Times New Roman"/>
          <w:b/>
          <w:sz w:val="26"/>
          <w:szCs w:val="26"/>
        </w:rPr>
        <w:t xml:space="preserve"> </w:t>
      </w:r>
      <w:r w:rsidR="00F54F48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(</w:t>
      </w:r>
      <w:r w:rsidR="006F3893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2</w:t>
      </w:r>
      <w:r w:rsidR="00F660BD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 xml:space="preserve">,0 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điểm)</w:t>
      </w:r>
      <w:r w:rsidR="006F3893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 xml:space="preserve"> </w:t>
      </w:r>
    </w:p>
    <w:p w14:paraId="4B34DA4B" w14:textId="05FE5933" w:rsidR="005404F4" w:rsidRPr="00762D26" w:rsidRDefault="00F65CAE" w:rsidP="00F65CAE">
      <w:pPr>
        <w:tabs>
          <w:tab w:val="left" w:pos="720"/>
        </w:tabs>
        <w:spacing w:line="360" w:lineRule="auto"/>
        <w:rPr>
          <w:rFonts w:ascii="Times New Roman" w:eastAsia="Arial" w:hAnsi="Times New Roman"/>
          <w:sz w:val="26"/>
          <w:szCs w:val="26"/>
        </w:rPr>
      </w:pP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ab/>
      </w:r>
      <w:r w:rsidR="006F3893" w:rsidRPr="00762D26">
        <w:rPr>
          <w:rFonts w:ascii="Times New Roman" w:eastAsia="Arial" w:hAnsi="Times New Roman"/>
          <w:sz w:val="26"/>
          <w:szCs w:val="26"/>
        </w:rPr>
        <w:t>Cho đường thẳng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</w:t>
      </w:r>
      <m:oMath>
        <m:r>
          <w:rPr>
            <w:rFonts w:ascii="Cambria Math" w:eastAsia="Arial" w:hAnsi="Cambria Math"/>
            <w:sz w:val="26"/>
            <w:szCs w:val="26"/>
          </w:rPr>
          <m:t>y=x+2</m:t>
        </m:r>
      </m:oMath>
      <w:r w:rsidR="006F3893" w:rsidRPr="00762D26">
        <w:rPr>
          <w:rFonts w:ascii="Times New Roman" w:eastAsia="Arial" w:hAnsi="Times New Roman"/>
          <w:sz w:val="26"/>
          <w:szCs w:val="26"/>
        </w:rPr>
        <w:t xml:space="preserve"> 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có đồ thị (D) </w:t>
      </w:r>
      <w:r w:rsidR="006F3893" w:rsidRPr="00762D26">
        <w:rPr>
          <w:rFonts w:ascii="Times New Roman" w:eastAsia="Arial" w:hAnsi="Times New Roman"/>
          <w:sz w:val="26"/>
          <w:szCs w:val="26"/>
        </w:rPr>
        <w:t>và đường thẳng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</w:t>
      </w:r>
      <m:oMath>
        <m:r>
          <w:rPr>
            <w:rFonts w:ascii="Cambria Math" w:eastAsia="Arial" w:hAnsi="Cambria Math"/>
            <w:sz w:val="26"/>
            <w:szCs w:val="26"/>
          </w:rPr>
          <m:t>y=-2x+3</m:t>
        </m:r>
      </m:oMath>
      <w:r w:rsidR="005404F4" w:rsidRPr="00762D26">
        <w:rPr>
          <w:rFonts w:ascii="Times New Roman" w:eastAsia="Arial" w:hAnsi="Times New Roman"/>
          <w:sz w:val="26"/>
          <w:szCs w:val="26"/>
        </w:rPr>
        <w:t xml:space="preserve"> có đồ thị (d)</w:t>
      </w:r>
    </w:p>
    <w:p w14:paraId="64F3AC60" w14:textId="4013025D" w:rsidR="005404F4" w:rsidRPr="00762D26" w:rsidRDefault="00F65CAE" w:rsidP="00F65CAE">
      <w:pPr>
        <w:tabs>
          <w:tab w:val="left" w:pos="720"/>
        </w:tabs>
        <w:spacing w:line="360" w:lineRule="auto"/>
        <w:rPr>
          <w:rFonts w:ascii="Times New Roman" w:eastAsia="Arial" w:hAnsi="Times New Roman"/>
          <w:sz w:val="26"/>
          <w:szCs w:val="26"/>
        </w:rPr>
      </w:pPr>
      <w:r w:rsidRPr="00762D26">
        <w:rPr>
          <w:rFonts w:ascii="Times New Roman" w:eastAsia="Arial" w:hAnsi="Times New Roman"/>
          <w:sz w:val="26"/>
          <w:szCs w:val="26"/>
        </w:rPr>
        <w:tab/>
      </w:r>
      <w:r w:rsidR="005404F4" w:rsidRPr="00762D26">
        <w:rPr>
          <w:rFonts w:ascii="Times New Roman" w:eastAsia="Arial" w:hAnsi="Times New Roman"/>
          <w:sz w:val="26"/>
          <w:szCs w:val="26"/>
        </w:rPr>
        <w:t>a) Vẽ (D) và (d) trên cùng một hệ trục tọa độ</w:t>
      </w:r>
    </w:p>
    <w:p w14:paraId="1A6B7443" w14:textId="344E7829" w:rsidR="00E70094" w:rsidRPr="00762D26" w:rsidRDefault="00F65CAE" w:rsidP="00F65CAE">
      <w:pPr>
        <w:tabs>
          <w:tab w:val="left" w:pos="720"/>
        </w:tabs>
        <w:spacing w:line="360" w:lineRule="auto"/>
        <w:rPr>
          <w:rFonts w:ascii="Times New Roman" w:hAnsi="Times New Roman"/>
          <w:sz w:val="26"/>
          <w:szCs w:val="26"/>
          <w:lang w:val="vi-VN"/>
        </w:rPr>
      </w:pPr>
      <w:r w:rsidRPr="00762D26">
        <w:rPr>
          <w:rFonts w:ascii="Times New Roman" w:eastAsia="Arial" w:hAnsi="Times New Roman"/>
          <w:sz w:val="26"/>
          <w:szCs w:val="26"/>
        </w:rPr>
        <w:tab/>
      </w:r>
      <w:r w:rsidR="005404F4" w:rsidRPr="00762D26">
        <w:rPr>
          <w:rFonts w:ascii="Times New Roman" w:eastAsia="Arial" w:hAnsi="Times New Roman"/>
          <w:sz w:val="26"/>
          <w:szCs w:val="26"/>
        </w:rPr>
        <w:t>b) Tìm tọa độ giao điểm của (D) và (d) bằng phép toán</w:t>
      </w:r>
      <w:r w:rsidR="00AE3D6C" w:rsidRPr="00762D26">
        <w:rPr>
          <w:rFonts w:ascii="Times New Roman" w:hAnsi="Times New Roman"/>
          <w:sz w:val="26"/>
          <w:szCs w:val="26"/>
          <w:lang w:val="vi-VN"/>
        </w:rPr>
        <w:tab/>
      </w:r>
      <w:r w:rsidR="00AE3D6C" w:rsidRPr="00762D26">
        <w:rPr>
          <w:rFonts w:ascii="Times New Roman" w:hAnsi="Times New Roman"/>
          <w:sz w:val="26"/>
          <w:szCs w:val="26"/>
          <w:lang w:val="vi-VN"/>
        </w:rPr>
        <w:tab/>
      </w:r>
      <w:r w:rsidR="00C17AEB" w:rsidRPr="00762D26">
        <w:rPr>
          <w:rFonts w:ascii="Times New Roman" w:hAnsi="Times New Roman"/>
          <w:sz w:val="26"/>
          <w:szCs w:val="26"/>
          <w:lang w:val="vi-VN"/>
        </w:rPr>
        <w:tab/>
        <w:t xml:space="preserve"> </w:t>
      </w:r>
    </w:p>
    <w:p w14:paraId="54FC96BA" w14:textId="77777777" w:rsidR="00F65CAE" w:rsidRPr="00762D26" w:rsidRDefault="002A4A77" w:rsidP="00351752">
      <w:pPr>
        <w:spacing w:after="120"/>
        <w:jc w:val="both"/>
        <w:rPr>
          <w:rFonts w:ascii="Times New Roman" w:eastAsia="Arial" w:hAnsi="Times New Roman"/>
          <w:sz w:val="26"/>
          <w:szCs w:val="26"/>
          <w:lang w:val="vi-VN"/>
        </w:rPr>
      </w:pPr>
      <w:r w:rsidRPr="00762D26">
        <w:rPr>
          <w:rFonts w:ascii="Times New Roman" w:hAnsi="Times New Roman"/>
          <w:b/>
          <w:sz w:val="26"/>
          <w:szCs w:val="26"/>
          <w:lang w:val="vi-VN"/>
        </w:rPr>
        <w:t>Bài 3</w:t>
      </w:r>
      <w:r w:rsidR="00C749C4" w:rsidRPr="00762D26">
        <w:rPr>
          <w:rFonts w:ascii="Times New Roman" w:hAnsi="Times New Roman"/>
          <w:b/>
          <w:sz w:val="26"/>
          <w:szCs w:val="26"/>
          <w:lang w:val="vi-VN"/>
        </w:rPr>
        <w:t>.</w:t>
      </w:r>
      <w:r w:rsidRPr="00762D26">
        <w:rPr>
          <w:rFonts w:ascii="Times New Roman" w:hAnsi="Times New Roman"/>
          <w:b/>
          <w:sz w:val="26"/>
          <w:szCs w:val="26"/>
          <w:lang w:val="vi-VN"/>
        </w:rPr>
        <w:tab/>
      </w:r>
      <w:r w:rsidR="00C17AEB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(</w:t>
      </w:r>
      <w:r w:rsidR="006F3893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1</w:t>
      </w:r>
      <w:r w:rsidR="00F660BD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,0</w:t>
      </w:r>
      <w:r w:rsidR="009936E0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 xml:space="preserve"> 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điểm)</w:t>
      </w:r>
      <w:r w:rsidRPr="00762D26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</w:p>
    <w:p w14:paraId="0B6202E1" w14:textId="549B8705" w:rsidR="00351752" w:rsidRPr="00CE4038" w:rsidRDefault="00351752" w:rsidP="00CE4038">
      <w:pPr>
        <w:spacing w:after="120"/>
        <w:ind w:left="720"/>
        <w:jc w:val="both"/>
        <w:rPr>
          <w:rFonts w:ascii="Times New Roman" w:hAnsi="Times New Roman"/>
          <w:iCs/>
          <w:sz w:val="26"/>
          <w:szCs w:val="26"/>
        </w:rPr>
      </w:pPr>
      <w:r w:rsidRPr="00762D26">
        <w:rPr>
          <w:rFonts w:ascii="Times New Roman" w:hAnsi="Times New Roman"/>
          <w:sz w:val="26"/>
          <w:szCs w:val="26"/>
        </w:rPr>
        <w:t>Tại bề mặt đại dương</w:t>
      </w:r>
      <w:r w:rsidR="00CE4038">
        <w:rPr>
          <w:rFonts w:ascii="Times New Roman" w:hAnsi="Times New Roman"/>
          <w:sz w:val="26"/>
          <w:szCs w:val="26"/>
        </w:rPr>
        <w:t xml:space="preserve"> (độ sâu là 0 mét)</w:t>
      </w:r>
      <w:r w:rsidRPr="00762D26">
        <w:rPr>
          <w:rFonts w:ascii="Times New Roman" w:hAnsi="Times New Roman"/>
          <w:sz w:val="26"/>
          <w:szCs w:val="26"/>
        </w:rPr>
        <w:t>, áp suất nước bằng áp suất khí quyển và là 1 atm (atmosphere). Bên dưới mặt nước, áp suất nước tăng thêm 1 atm cho mỗi 10 mét sâu xuống</w:t>
      </w:r>
      <w:r w:rsidR="00CE4038">
        <w:rPr>
          <w:rFonts w:ascii="Times New Roman" w:hAnsi="Times New Roman"/>
          <w:sz w:val="26"/>
          <w:szCs w:val="26"/>
        </w:rPr>
        <w:t xml:space="preserve"> (tại độ sâu 10 mét thì áp suất nước là 2 atm) </w:t>
      </w:r>
      <w:r w:rsidR="00CE4038">
        <w:rPr>
          <w:rFonts w:ascii="Times New Roman" w:hAnsi="Times New Roman"/>
          <w:iCs/>
          <w:sz w:val="26"/>
          <w:szCs w:val="26"/>
        </w:rPr>
        <w:t>(xem hình vẽ)</w:t>
      </w:r>
      <w:r w:rsidRPr="00762D26">
        <w:rPr>
          <w:rFonts w:ascii="Times New Roman" w:hAnsi="Times New Roman"/>
          <w:sz w:val="26"/>
          <w:szCs w:val="26"/>
        </w:rPr>
        <w:t xml:space="preserve">. Biết rằng mối liên hệ giữa áp suất </w:t>
      </w:r>
      <w:r w:rsidRPr="00762D26">
        <w:rPr>
          <w:rFonts w:ascii="Times New Roman" w:hAnsi="Times New Roman"/>
          <w:i/>
          <w:sz w:val="26"/>
          <w:szCs w:val="26"/>
        </w:rPr>
        <w:t>y</w:t>
      </w:r>
      <w:r w:rsidRPr="00762D26">
        <w:rPr>
          <w:rFonts w:ascii="Times New Roman" w:hAnsi="Times New Roman"/>
          <w:sz w:val="26"/>
          <w:szCs w:val="26"/>
        </w:rPr>
        <w:t xml:space="preserve"> (atm) và độ sâu </w:t>
      </w:r>
      <w:r w:rsidRPr="00762D26">
        <w:rPr>
          <w:rFonts w:ascii="Times New Roman" w:hAnsi="Times New Roman"/>
          <w:i/>
          <w:sz w:val="26"/>
          <w:szCs w:val="26"/>
        </w:rPr>
        <w:t>x</w:t>
      </w:r>
      <w:r w:rsidRPr="00762D26">
        <w:rPr>
          <w:rFonts w:ascii="Times New Roman" w:hAnsi="Times New Roman"/>
          <w:sz w:val="26"/>
          <w:szCs w:val="26"/>
        </w:rPr>
        <w:t xml:space="preserve"> (mét) dưới mặt nước là một hàm số bậc nhất có dạng:</w:t>
      </w:r>
      <w:r w:rsidR="00CE4038">
        <w:rPr>
          <w:rFonts w:ascii="Times New Roman" w:hAnsi="Times New Roman"/>
          <w:sz w:val="26"/>
          <w:szCs w:val="26"/>
        </w:rPr>
        <w:br/>
      </w:r>
      <w:r w:rsidRPr="00762D26">
        <w:rPr>
          <w:rFonts w:ascii="Times New Roman" w:hAnsi="Times New Roman"/>
          <w:sz w:val="26"/>
          <w:szCs w:val="26"/>
        </w:rPr>
        <w:t xml:space="preserve"> </w:t>
      </w:r>
      <w:r w:rsidRPr="00762D26">
        <w:rPr>
          <w:rFonts w:ascii="Times New Roman" w:hAnsi="Times New Roman"/>
          <w:i/>
          <w:sz w:val="26"/>
          <w:szCs w:val="26"/>
        </w:rPr>
        <w:t>y = a.x + b</w:t>
      </w:r>
      <w:r w:rsidR="00CE4038">
        <w:rPr>
          <w:rFonts w:ascii="Times New Roman" w:hAnsi="Times New Roman"/>
          <w:iCs/>
          <w:sz w:val="26"/>
          <w:szCs w:val="26"/>
        </w:rPr>
        <w:t xml:space="preserve"> </w:t>
      </w:r>
    </w:p>
    <w:p w14:paraId="2D6AA0CB" w14:textId="2A105027" w:rsidR="00CE4038" w:rsidRDefault="00CE4038" w:rsidP="00CE4038">
      <w:pPr>
        <w:spacing w:after="120"/>
        <w:ind w:left="21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72D1719" wp14:editId="0E9EF672">
            <wp:extent cx="3185160" cy="204676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741" cy="2059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A242A" w14:textId="77777777" w:rsidR="00CE4038" w:rsidRPr="00762D26" w:rsidRDefault="00CE4038" w:rsidP="00CE4038">
      <w:pPr>
        <w:spacing w:after="120"/>
        <w:ind w:firstLine="720"/>
        <w:jc w:val="both"/>
        <w:rPr>
          <w:rFonts w:ascii="Times New Roman" w:hAnsi="Times New Roman"/>
          <w:sz w:val="26"/>
          <w:szCs w:val="26"/>
        </w:rPr>
      </w:pPr>
      <w:r w:rsidRPr="00762D26">
        <w:rPr>
          <w:rFonts w:ascii="Times New Roman" w:hAnsi="Times New Roman"/>
          <w:sz w:val="26"/>
          <w:szCs w:val="26"/>
        </w:rPr>
        <w:t>a) Xác định các hệ số a và b</w:t>
      </w:r>
    </w:p>
    <w:p w14:paraId="38AA392C" w14:textId="77777777" w:rsidR="00CE4038" w:rsidRDefault="00CE4038" w:rsidP="00CE4038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  <w:r w:rsidRPr="00762D26">
        <w:rPr>
          <w:rFonts w:ascii="Times New Roman" w:hAnsi="Times New Roman"/>
          <w:sz w:val="26"/>
          <w:szCs w:val="26"/>
        </w:rPr>
        <w:t>b) Một người thợ lặn đang ở độ sâu bao nhiêu mét nếu người ấy chịu một áp suất là 2,85 atm?</w:t>
      </w:r>
    </w:p>
    <w:p w14:paraId="09400953" w14:textId="7560259F" w:rsidR="00CE4038" w:rsidRDefault="00CE4038" w:rsidP="00CE4038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</w:p>
    <w:p w14:paraId="04904066" w14:textId="2D033171" w:rsidR="00CE4038" w:rsidRDefault="00CE4038" w:rsidP="00CE4038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</w:p>
    <w:p w14:paraId="6E8C9237" w14:textId="21D243D7" w:rsidR="00CE4038" w:rsidRDefault="00CE4038" w:rsidP="00CE4038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</w:p>
    <w:p w14:paraId="1A814C53" w14:textId="6D59CEFC" w:rsidR="00CE4038" w:rsidRDefault="00CE4038" w:rsidP="00CE4038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</w:p>
    <w:p w14:paraId="3875DB2F" w14:textId="6D97AB2C" w:rsidR="00CE4038" w:rsidRDefault="00CE4038" w:rsidP="00CE4038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</w:p>
    <w:p w14:paraId="6E8EA773" w14:textId="5CDC8E78" w:rsidR="00CE4038" w:rsidRPr="00736506" w:rsidRDefault="00736506" w:rsidP="00736506">
      <w:pPr>
        <w:spacing w:after="120"/>
        <w:ind w:left="720"/>
        <w:jc w:val="right"/>
        <w:rPr>
          <w:rFonts w:ascii="Times New Roman" w:hAnsi="Times New Roman"/>
          <w:i/>
          <w:iCs/>
          <w:sz w:val="26"/>
          <w:szCs w:val="26"/>
        </w:rPr>
      </w:pPr>
      <w:r>
        <w:rPr>
          <w:rFonts w:ascii="Times New Roman" w:hAnsi="Times New Roman"/>
          <w:i/>
          <w:iCs/>
          <w:sz w:val="26"/>
          <w:szCs w:val="26"/>
        </w:rPr>
        <w:t xml:space="preserve">(còn tiếp trang sau </w:t>
      </w:r>
      <w:r w:rsidRPr="00736506">
        <w:rPr>
          <w:rFonts w:ascii="Times New Roman" w:hAnsi="Times New Roman"/>
          <w:i/>
          <w:iCs/>
          <w:sz w:val="26"/>
          <w:szCs w:val="26"/>
        </w:rPr>
        <w:sym w:font="Wingdings" w:char="F0E0"/>
      </w:r>
      <w:r>
        <w:rPr>
          <w:rFonts w:ascii="Times New Roman" w:hAnsi="Times New Roman"/>
          <w:i/>
          <w:iCs/>
          <w:sz w:val="26"/>
          <w:szCs w:val="26"/>
        </w:rPr>
        <w:t>)</w:t>
      </w:r>
    </w:p>
    <w:p w14:paraId="75F4CE1A" w14:textId="77777777" w:rsidR="00762D26" w:rsidRPr="00762D26" w:rsidRDefault="002A4A77" w:rsidP="00762D26">
      <w:pPr>
        <w:spacing w:after="120"/>
        <w:jc w:val="both"/>
        <w:rPr>
          <w:rFonts w:ascii="Times New Roman" w:eastAsia="Arial" w:hAnsi="Times New Roman"/>
          <w:sz w:val="26"/>
          <w:szCs w:val="26"/>
          <w:lang w:val="vi-VN"/>
        </w:rPr>
      </w:pPr>
      <w:r w:rsidRPr="00762D26">
        <w:rPr>
          <w:rFonts w:ascii="Times New Roman" w:hAnsi="Times New Roman"/>
          <w:b/>
          <w:sz w:val="26"/>
          <w:szCs w:val="26"/>
          <w:lang w:val="vi-VN"/>
        </w:rPr>
        <w:lastRenderedPageBreak/>
        <w:t>Bài</w:t>
      </w:r>
      <w:r w:rsidRPr="00762D26">
        <w:rPr>
          <w:rFonts w:ascii="Times New Roman" w:hAnsi="Times New Roman"/>
          <w:b/>
          <w:sz w:val="26"/>
          <w:szCs w:val="26"/>
          <w:lang w:val="fr-FR"/>
        </w:rPr>
        <w:t xml:space="preserve"> 4</w:t>
      </w:r>
      <w:r w:rsidR="00C749C4" w:rsidRPr="00762D26">
        <w:rPr>
          <w:rFonts w:ascii="Times New Roman" w:hAnsi="Times New Roman"/>
          <w:b/>
          <w:sz w:val="26"/>
          <w:szCs w:val="26"/>
          <w:lang w:val="vi-VN"/>
        </w:rPr>
        <w:t>.</w:t>
      </w:r>
      <w:r w:rsidRPr="00762D26">
        <w:rPr>
          <w:rFonts w:ascii="Times New Roman" w:hAnsi="Times New Roman"/>
          <w:b/>
          <w:sz w:val="26"/>
          <w:szCs w:val="26"/>
          <w:lang w:val="fr-FR"/>
        </w:rPr>
        <w:tab/>
      </w:r>
      <w:r w:rsidR="00F54F48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(</w:t>
      </w:r>
      <w:r w:rsidR="006F3893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1</w:t>
      </w:r>
      <w:r w:rsidR="00F660BD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 xml:space="preserve">,0 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điểm)</w:t>
      </w:r>
      <w:r w:rsidRPr="00762D26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</w:p>
    <w:p w14:paraId="533354A7" w14:textId="70D6D42C" w:rsidR="00762D26" w:rsidRDefault="00762D26" w:rsidP="00762D26">
      <w:pPr>
        <w:spacing w:after="120"/>
        <w:ind w:left="720"/>
        <w:jc w:val="both"/>
        <w:rPr>
          <w:rFonts w:ascii="Times New Roman" w:hAnsi="Times New Roman"/>
          <w:sz w:val="26"/>
          <w:szCs w:val="26"/>
        </w:rPr>
      </w:pPr>
      <w:r w:rsidRPr="00762D26">
        <w:rPr>
          <w:rFonts w:ascii="Times New Roman" w:hAnsi="Times New Roman"/>
          <w:sz w:val="26"/>
          <w:szCs w:val="26"/>
        </w:rPr>
        <w:t xml:space="preserve">Một chiếc flycam (thiết bị bay điều khiển từ xa dùng để chụp ảnh và quay phim từ trên không) đang ở vị trí A cách chiếc cầu BC (theo phương thẳng đứng) một khoảng </w:t>
      </w:r>
      <w:r w:rsidR="009A1B4B">
        <w:rPr>
          <w:rFonts w:ascii="Times New Roman" w:hAnsi="Times New Roman"/>
          <w:sz w:val="26"/>
          <w:szCs w:val="26"/>
        </w:rPr>
        <w:br/>
      </w:r>
      <w:r w:rsidRPr="00762D26">
        <w:rPr>
          <w:rFonts w:ascii="Times New Roman" w:hAnsi="Times New Roman"/>
          <w:sz w:val="26"/>
          <w:szCs w:val="26"/>
        </w:rPr>
        <w:t>AH = 120m. Biết góc tạo bởi AB, AC với phương nằm ngang là 30</w:t>
      </w:r>
      <w:r w:rsidRPr="00762D26">
        <w:rPr>
          <w:rFonts w:ascii="Times New Roman" w:hAnsi="Times New Roman"/>
          <w:sz w:val="26"/>
          <w:szCs w:val="26"/>
          <w:vertAlign w:val="superscript"/>
        </w:rPr>
        <w:t>0</w:t>
      </w:r>
      <w:r w:rsidRPr="00762D26">
        <w:rPr>
          <w:rFonts w:ascii="Times New Roman" w:hAnsi="Times New Roman"/>
          <w:sz w:val="26"/>
          <w:szCs w:val="26"/>
        </w:rPr>
        <w:t xml:space="preserve"> và 45</w:t>
      </w:r>
      <w:r w:rsidRPr="00762D26">
        <w:rPr>
          <w:rFonts w:ascii="Times New Roman" w:hAnsi="Times New Roman"/>
          <w:sz w:val="26"/>
          <w:szCs w:val="26"/>
          <w:vertAlign w:val="superscript"/>
        </w:rPr>
        <w:t>0</w:t>
      </w:r>
      <w:r w:rsidR="009A1B4B">
        <w:rPr>
          <w:rFonts w:ascii="Times New Roman" w:hAnsi="Times New Roman"/>
          <w:sz w:val="26"/>
          <w:szCs w:val="26"/>
        </w:rPr>
        <w:t xml:space="preserve"> (xem hình vẽ)</w:t>
      </w:r>
      <w:r w:rsidRPr="00762D26">
        <w:rPr>
          <w:rFonts w:ascii="Times New Roman" w:hAnsi="Times New Roman"/>
          <w:sz w:val="26"/>
          <w:szCs w:val="26"/>
        </w:rPr>
        <w:t xml:space="preserve">. Tính chiều dài của cây cầu BC. (kết quả làm tròn đến hàng đơn vị). </w:t>
      </w:r>
    </w:p>
    <w:p w14:paraId="082AA1F6" w14:textId="26888EA9" w:rsidR="009A1B4B" w:rsidRPr="00762D26" w:rsidRDefault="009A1B4B" w:rsidP="009A1B4B">
      <w:pPr>
        <w:spacing w:after="120"/>
        <w:ind w:left="144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57F0F6E" wp14:editId="5BC7EA17">
            <wp:extent cx="3130261" cy="18364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636" cy="1851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18802" w14:textId="73437C7B" w:rsidR="00F35985" w:rsidRPr="00762D26" w:rsidRDefault="00F35985" w:rsidP="00326C17">
      <w:pPr>
        <w:spacing w:line="360" w:lineRule="auto"/>
        <w:jc w:val="both"/>
        <w:rPr>
          <w:rFonts w:ascii="Times New Roman" w:eastAsia="Arial" w:hAnsi="Times New Roman"/>
          <w:sz w:val="26"/>
          <w:szCs w:val="26"/>
          <w:lang w:val="fr-FR"/>
        </w:rPr>
      </w:pPr>
    </w:p>
    <w:p w14:paraId="57342FDE" w14:textId="77777777" w:rsidR="00F65CAE" w:rsidRPr="00762D26" w:rsidRDefault="00031E95" w:rsidP="00F660BD">
      <w:pPr>
        <w:spacing w:line="360" w:lineRule="auto"/>
        <w:ind w:left="993" w:hanging="993"/>
        <w:jc w:val="both"/>
        <w:rPr>
          <w:rFonts w:ascii="Times New Roman" w:eastAsia="Arial" w:hAnsi="Times New Roman"/>
          <w:sz w:val="26"/>
          <w:szCs w:val="26"/>
          <w:lang w:val="vi-VN"/>
        </w:rPr>
      </w:pPr>
      <w:r w:rsidRPr="00762D26">
        <w:rPr>
          <w:rFonts w:ascii="Times New Roman" w:hAnsi="Times New Roman"/>
          <w:b/>
          <w:sz w:val="26"/>
          <w:szCs w:val="26"/>
          <w:lang w:val="vi-VN"/>
        </w:rPr>
        <w:t>Bài</w:t>
      </w:r>
      <w:r w:rsidRPr="00762D26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62D26">
        <w:rPr>
          <w:rFonts w:ascii="Times New Roman" w:hAnsi="Times New Roman"/>
          <w:b/>
          <w:sz w:val="26"/>
          <w:szCs w:val="26"/>
          <w:lang w:val="vi-VN"/>
        </w:rPr>
        <w:t>5.</w:t>
      </w:r>
      <w:r w:rsidR="008905A6" w:rsidRPr="00762D26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="00AE3D6C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(</w:t>
      </w:r>
      <w:r w:rsidR="006F3893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1</w:t>
      </w:r>
      <w:r w:rsidR="00F660BD"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,0</w:t>
      </w:r>
      <w:r w:rsidR="009936E0"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 xml:space="preserve"> 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điểm)</w:t>
      </w:r>
      <w:r w:rsidRPr="00762D26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</w:p>
    <w:p w14:paraId="4E27E83F" w14:textId="5089EB47" w:rsidR="00F660BD" w:rsidRDefault="00470041" w:rsidP="00F65CAE">
      <w:pPr>
        <w:spacing w:line="360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 w:rsidRPr="00762D26">
        <w:rPr>
          <w:rFonts w:ascii="Times New Roman" w:hAnsi="Times New Roman"/>
          <w:color w:val="000000"/>
          <w:sz w:val="26"/>
          <w:szCs w:val="26"/>
        </w:rPr>
        <w:t>Một cửa hàng thời trang nhập về 100 đôi giày với giá vốn là 300 000 đồng/1 đôi. Đợt một, cửa hàng bán hết 80 đôi</w:t>
      </w:r>
      <w:r w:rsidR="001F6C34" w:rsidRPr="00762D26">
        <w:rPr>
          <w:rFonts w:ascii="Times New Roman" w:hAnsi="Times New Roman"/>
          <w:color w:val="000000"/>
          <w:sz w:val="26"/>
          <w:szCs w:val="26"/>
        </w:rPr>
        <w:t xml:space="preserve"> với giá </w:t>
      </w:r>
      <w:r w:rsidR="00F733E1">
        <w:rPr>
          <w:rFonts w:ascii="Times New Roman" w:hAnsi="Times New Roman"/>
          <w:color w:val="000000"/>
          <w:sz w:val="26"/>
          <w:szCs w:val="26"/>
        </w:rPr>
        <w:t>niêm yết cao hơn 50% so với nhập về</w:t>
      </w:r>
      <w:r w:rsidRPr="00762D26">
        <w:rPr>
          <w:rFonts w:ascii="Times New Roman" w:hAnsi="Times New Roman"/>
          <w:color w:val="000000"/>
          <w:sz w:val="26"/>
          <w:szCs w:val="26"/>
        </w:rPr>
        <w:t xml:space="preserve">. </w:t>
      </w:r>
      <w:r w:rsidR="00F733E1">
        <w:rPr>
          <w:rFonts w:ascii="Times New Roman" w:hAnsi="Times New Roman"/>
          <w:color w:val="000000"/>
          <w:sz w:val="26"/>
          <w:szCs w:val="26"/>
        </w:rPr>
        <w:t>Đ</w:t>
      </w:r>
      <w:r w:rsidRPr="00762D26">
        <w:rPr>
          <w:rFonts w:ascii="Times New Roman" w:hAnsi="Times New Roman"/>
          <w:color w:val="000000"/>
          <w:sz w:val="26"/>
          <w:szCs w:val="26"/>
        </w:rPr>
        <w:t xml:space="preserve">ể bán hết phần còn lại, cửa hàng đã </w:t>
      </w:r>
      <w:r w:rsidR="00BA665A">
        <w:rPr>
          <w:rFonts w:ascii="Times New Roman" w:hAnsi="Times New Roman"/>
          <w:color w:val="000000"/>
          <w:sz w:val="26"/>
          <w:szCs w:val="26"/>
        </w:rPr>
        <w:t xml:space="preserve">khuyến mãi </w:t>
      </w:r>
      <w:r w:rsidRPr="00762D26">
        <w:rPr>
          <w:rFonts w:ascii="Times New Roman" w:hAnsi="Times New Roman"/>
          <w:color w:val="000000"/>
          <w:sz w:val="26"/>
          <w:szCs w:val="26"/>
        </w:rPr>
        <w:t xml:space="preserve">giảm 30% so với giá niêm yết ở đợt một. </w:t>
      </w:r>
    </w:p>
    <w:p w14:paraId="3893FF3D" w14:textId="11492ED3" w:rsidR="00BA665A" w:rsidRDefault="00BA665A" w:rsidP="00F65CAE">
      <w:pPr>
        <w:spacing w:line="360" w:lineRule="auto"/>
        <w:ind w:left="720"/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a) Tính giá bán của một đôi giày khi khuyến mãi.</w:t>
      </w:r>
    </w:p>
    <w:p w14:paraId="3F9600EF" w14:textId="7806029E" w:rsidR="00BA665A" w:rsidRPr="00762D26" w:rsidRDefault="00BA665A" w:rsidP="00F65CAE">
      <w:pPr>
        <w:spacing w:line="360" w:lineRule="auto"/>
        <w:ind w:left="720"/>
        <w:jc w:val="both"/>
        <w:rPr>
          <w:rFonts w:ascii="Times New Roman" w:eastAsia="Arial" w:hAnsi="Times New Roman"/>
          <w:sz w:val="26"/>
          <w:szCs w:val="26"/>
          <w:lang w:val="vi-VN"/>
        </w:rPr>
      </w:pPr>
      <w:r>
        <w:rPr>
          <w:rFonts w:ascii="Times New Roman" w:hAnsi="Times New Roman"/>
          <w:color w:val="000000"/>
          <w:sz w:val="26"/>
          <w:szCs w:val="26"/>
        </w:rPr>
        <w:t>b) Tính lợi nhuận của cửa hàng khi bán hết 100 đôi giày.</w:t>
      </w:r>
    </w:p>
    <w:p w14:paraId="3D7B7A76" w14:textId="77777777" w:rsidR="00F733E1" w:rsidRDefault="006F3893" w:rsidP="00CE4038">
      <w:pPr>
        <w:spacing w:line="360" w:lineRule="auto"/>
        <w:ind w:left="720" w:hanging="720"/>
        <w:jc w:val="both"/>
        <w:rPr>
          <w:rFonts w:ascii="Times New Roman" w:eastAsia="Arial" w:hAnsi="Times New Roman"/>
          <w:sz w:val="26"/>
          <w:szCs w:val="26"/>
          <w:lang w:val="vi-VN"/>
        </w:rPr>
      </w:pPr>
      <w:r w:rsidRPr="00762D26">
        <w:rPr>
          <w:rFonts w:ascii="Times New Roman" w:hAnsi="Times New Roman"/>
          <w:b/>
          <w:sz w:val="26"/>
          <w:szCs w:val="26"/>
          <w:lang w:val="vi-VN"/>
        </w:rPr>
        <w:t>Bài</w:t>
      </w:r>
      <w:r w:rsidRPr="00762D26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62D26">
        <w:rPr>
          <w:rFonts w:ascii="Times New Roman" w:hAnsi="Times New Roman"/>
          <w:b/>
          <w:sz w:val="26"/>
          <w:szCs w:val="26"/>
        </w:rPr>
        <w:t>6</w:t>
      </w:r>
      <w:r w:rsidRPr="00762D26">
        <w:rPr>
          <w:rFonts w:ascii="Times New Roman" w:hAnsi="Times New Roman"/>
          <w:b/>
          <w:sz w:val="26"/>
          <w:szCs w:val="26"/>
          <w:lang w:val="vi-VN"/>
        </w:rPr>
        <w:t>.</w:t>
      </w:r>
      <w:r w:rsidRPr="00762D26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>(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</w:rPr>
        <w:t>3,0</w:t>
      </w:r>
      <w:r w:rsidRPr="00762D26">
        <w:rPr>
          <w:rFonts w:ascii="Times New Roman" w:eastAsia="Arial" w:hAnsi="Times New Roman"/>
          <w:b/>
          <w:bCs/>
          <w:i/>
          <w:iCs/>
          <w:sz w:val="26"/>
          <w:szCs w:val="26"/>
          <w:lang w:val="vi-VN"/>
        </w:rPr>
        <w:t xml:space="preserve"> điểm)</w:t>
      </w:r>
      <w:r w:rsidRPr="00762D26">
        <w:rPr>
          <w:rFonts w:ascii="Times New Roman" w:eastAsia="Arial" w:hAnsi="Times New Roman"/>
          <w:sz w:val="26"/>
          <w:szCs w:val="26"/>
          <w:lang w:val="vi-VN"/>
        </w:rPr>
        <w:t xml:space="preserve"> </w:t>
      </w:r>
    </w:p>
    <w:p w14:paraId="43F72E29" w14:textId="752592BE" w:rsidR="006F3893" w:rsidRPr="00762D26" w:rsidRDefault="008C77FD" w:rsidP="00F733E1">
      <w:pPr>
        <w:spacing w:line="360" w:lineRule="auto"/>
        <w:ind w:left="720"/>
        <w:jc w:val="both"/>
        <w:rPr>
          <w:rFonts w:ascii="Times New Roman" w:eastAsia="Arial" w:hAnsi="Times New Roman"/>
          <w:sz w:val="26"/>
          <w:szCs w:val="26"/>
        </w:rPr>
      </w:pPr>
      <w:r w:rsidRPr="00762D26">
        <w:rPr>
          <w:rFonts w:ascii="Times New Roman" w:eastAsia="Arial" w:hAnsi="Times New Roman"/>
          <w:sz w:val="26"/>
          <w:szCs w:val="26"/>
        </w:rPr>
        <w:t>Cho đường tròn tâm O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bán kính R</w:t>
      </w:r>
      <w:r w:rsidRPr="00762D26">
        <w:rPr>
          <w:rFonts w:ascii="Times New Roman" w:eastAsia="Arial" w:hAnsi="Times New Roman"/>
          <w:sz w:val="26"/>
          <w:szCs w:val="26"/>
        </w:rPr>
        <w:t xml:space="preserve">, 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có </w:t>
      </w:r>
      <w:r w:rsidRPr="00762D26">
        <w:rPr>
          <w:rFonts w:ascii="Times New Roman" w:eastAsia="Arial" w:hAnsi="Times New Roman"/>
          <w:sz w:val="26"/>
          <w:szCs w:val="26"/>
        </w:rPr>
        <w:t>đường kính AB</w:t>
      </w:r>
      <w:r w:rsidR="005404F4" w:rsidRPr="00762D26">
        <w:rPr>
          <w:rFonts w:ascii="Times New Roman" w:eastAsia="Arial" w:hAnsi="Times New Roman"/>
          <w:sz w:val="26"/>
          <w:szCs w:val="26"/>
        </w:rPr>
        <w:t>. Gọi</w:t>
      </w:r>
      <w:r w:rsidRPr="00762D26">
        <w:rPr>
          <w:rFonts w:ascii="Times New Roman" w:eastAsia="Arial" w:hAnsi="Times New Roman"/>
          <w:sz w:val="26"/>
          <w:szCs w:val="26"/>
        </w:rPr>
        <w:t xml:space="preserve"> C là một điểm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bất kì</w:t>
      </w:r>
      <w:r w:rsidRPr="00762D26">
        <w:rPr>
          <w:rFonts w:ascii="Times New Roman" w:eastAsia="Arial" w:hAnsi="Times New Roman"/>
          <w:sz w:val="26"/>
          <w:szCs w:val="26"/>
        </w:rPr>
        <w:t xml:space="preserve"> thuộc đường tròn</w:t>
      </w:r>
      <w:r w:rsidR="005404F4" w:rsidRPr="00762D26">
        <w:rPr>
          <w:rFonts w:ascii="Times New Roman" w:eastAsia="Arial" w:hAnsi="Times New Roman"/>
          <w:sz w:val="26"/>
          <w:szCs w:val="26"/>
        </w:rPr>
        <w:t xml:space="preserve"> (O)</w:t>
      </w:r>
      <w:r w:rsidRPr="00762D26">
        <w:rPr>
          <w:rFonts w:ascii="Times New Roman" w:eastAsia="Arial" w:hAnsi="Times New Roman"/>
          <w:sz w:val="26"/>
          <w:szCs w:val="26"/>
        </w:rPr>
        <w:t xml:space="preserve"> </w:t>
      </w:r>
      <m:oMath>
        <m:r>
          <w:rPr>
            <w:rFonts w:ascii="Cambria Math" w:eastAsia="Arial" w:hAnsi="Cambria Math"/>
            <w:sz w:val="26"/>
            <w:szCs w:val="26"/>
          </w:rPr>
          <m:t>(AC&lt;BC).</m:t>
        </m:r>
      </m:oMath>
      <w:r w:rsidRPr="00762D26">
        <w:rPr>
          <w:rFonts w:ascii="Times New Roman" w:eastAsia="Arial" w:hAnsi="Times New Roman"/>
          <w:sz w:val="26"/>
          <w:szCs w:val="26"/>
        </w:rPr>
        <w:t xml:space="preserve"> Tia BC cắt tiếp tuyến tại A của (O) ở M.</w:t>
      </w:r>
    </w:p>
    <w:p w14:paraId="57AA06A6" w14:textId="4AFCFF47" w:rsidR="008C77FD" w:rsidRPr="00762D26" w:rsidRDefault="008C77FD" w:rsidP="00CE4038">
      <w:pPr>
        <w:spacing w:line="360" w:lineRule="auto"/>
        <w:ind w:left="993" w:hanging="273"/>
        <w:jc w:val="both"/>
        <w:rPr>
          <w:rFonts w:ascii="Times New Roman" w:hAnsi="Times New Roman"/>
          <w:bCs/>
          <w:sz w:val="26"/>
          <w:szCs w:val="26"/>
        </w:rPr>
      </w:pPr>
      <w:r w:rsidRPr="00BA665A">
        <w:rPr>
          <w:rFonts w:ascii="Times New Roman" w:hAnsi="Times New Roman"/>
          <w:bCs/>
          <w:sz w:val="26"/>
          <w:szCs w:val="26"/>
        </w:rPr>
        <w:t>a)</w:t>
      </w:r>
      <w:r w:rsidRPr="00762D26">
        <w:rPr>
          <w:rFonts w:ascii="Times New Roman" w:hAnsi="Times New Roman"/>
          <w:b/>
          <w:sz w:val="26"/>
          <w:szCs w:val="26"/>
        </w:rPr>
        <w:t xml:space="preserve"> </w:t>
      </w:r>
      <w:r w:rsidRPr="00762D26">
        <w:rPr>
          <w:rFonts w:ascii="Times New Roman" w:hAnsi="Times New Roman"/>
          <w:bCs/>
          <w:sz w:val="26"/>
          <w:szCs w:val="26"/>
        </w:rPr>
        <w:t xml:space="preserve">Chứng minh: AC vuông góc với MB và </w:t>
      </w:r>
      <m:oMath>
        <m:r>
          <w:rPr>
            <w:rFonts w:ascii="Cambria Math" w:hAnsi="Cambria Math"/>
            <w:sz w:val="26"/>
            <w:szCs w:val="26"/>
          </w:rPr>
          <m:t>BC.BM=4</m:t>
        </m:r>
        <m:sSup>
          <m:sSup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</w:p>
    <w:p w14:paraId="1AF9B247" w14:textId="5A3ADE04" w:rsidR="008C77FD" w:rsidRPr="00762D26" w:rsidRDefault="008C77FD" w:rsidP="00CE4038">
      <w:pPr>
        <w:spacing w:line="360" w:lineRule="auto"/>
        <w:ind w:left="993" w:hanging="273"/>
        <w:jc w:val="both"/>
        <w:rPr>
          <w:rFonts w:ascii="Times New Roman" w:hAnsi="Times New Roman"/>
          <w:bCs/>
          <w:sz w:val="26"/>
          <w:szCs w:val="26"/>
        </w:rPr>
      </w:pPr>
      <w:r w:rsidRPr="00762D26">
        <w:rPr>
          <w:rFonts w:ascii="Times New Roman" w:hAnsi="Times New Roman"/>
          <w:bCs/>
          <w:sz w:val="26"/>
          <w:szCs w:val="26"/>
        </w:rPr>
        <w:t xml:space="preserve">b) </w:t>
      </w:r>
      <w:r w:rsidR="001079BA" w:rsidRPr="00762D26">
        <w:rPr>
          <w:rFonts w:ascii="Times New Roman" w:hAnsi="Times New Roman"/>
          <w:bCs/>
          <w:sz w:val="26"/>
          <w:szCs w:val="26"/>
        </w:rPr>
        <w:t>Vẽ dây cung AD của (O) vuông góc với OM. Chứng minh MD là tiếp tuyến của (O)</w:t>
      </w:r>
    </w:p>
    <w:p w14:paraId="38D68B26" w14:textId="77777777" w:rsidR="00960A7E" w:rsidRPr="00762D26" w:rsidRDefault="001079BA" w:rsidP="00CE4038">
      <w:pPr>
        <w:spacing w:line="360" w:lineRule="auto"/>
        <w:ind w:left="993" w:hanging="273"/>
        <w:jc w:val="both"/>
        <w:rPr>
          <w:rFonts w:ascii="Times New Roman" w:hAnsi="Times New Roman"/>
          <w:bCs/>
          <w:sz w:val="26"/>
          <w:szCs w:val="26"/>
        </w:rPr>
      </w:pPr>
      <w:r w:rsidRPr="00762D26">
        <w:rPr>
          <w:rFonts w:ascii="Times New Roman" w:hAnsi="Times New Roman"/>
          <w:bCs/>
          <w:sz w:val="26"/>
          <w:szCs w:val="26"/>
        </w:rPr>
        <w:t xml:space="preserve">c) Kẻ DH vuông góc với AB tại H, gọi </w:t>
      </w:r>
      <w:r w:rsidR="00960A7E" w:rsidRPr="00762D26">
        <w:rPr>
          <w:rFonts w:ascii="Times New Roman" w:hAnsi="Times New Roman"/>
          <w:bCs/>
          <w:sz w:val="26"/>
          <w:szCs w:val="26"/>
        </w:rPr>
        <w:t xml:space="preserve">I là trung điểm của DH. </w:t>
      </w:r>
    </w:p>
    <w:p w14:paraId="1F64365E" w14:textId="0CA88A83" w:rsidR="001079BA" w:rsidRPr="00762D26" w:rsidRDefault="00960A7E" w:rsidP="00CE4038">
      <w:pPr>
        <w:spacing w:line="360" w:lineRule="auto"/>
        <w:ind w:left="993" w:hanging="273"/>
        <w:jc w:val="both"/>
        <w:rPr>
          <w:rFonts w:ascii="Times New Roman" w:hAnsi="Times New Roman"/>
          <w:bCs/>
          <w:sz w:val="26"/>
          <w:szCs w:val="26"/>
        </w:rPr>
      </w:pPr>
      <w:r w:rsidRPr="00762D26">
        <w:rPr>
          <w:rFonts w:ascii="Times New Roman" w:hAnsi="Times New Roman"/>
          <w:bCs/>
          <w:sz w:val="26"/>
          <w:szCs w:val="26"/>
        </w:rPr>
        <w:t>Chứng minh ba điểm B, I, M thẳng hàng</w:t>
      </w:r>
    </w:p>
    <w:p w14:paraId="04AB8AC4" w14:textId="77777777" w:rsidR="006F3893" w:rsidRDefault="006F3893" w:rsidP="00F660BD">
      <w:pPr>
        <w:spacing w:line="360" w:lineRule="auto"/>
        <w:ind w:left="993" w:hanging="993"/>
        <w:jc w:val="both"/>
        <w:rPr>
          <w:rFonts w:ascii="Times New Roman" w:hAnsi="Times New Roman"/>
          <w:b/>
          <w:sz w:val="26"/>
          <w:szCs w:val="26"/>
          <w:lang w:val="vi-VN"/>
        </w:rPr>
      </w:pPr>
    </w:p>
    <w:p w14:paraId="2D3C76D9" w14:textId="282F934C" w:rsidR="008905A6" w:rsidRDefault="008905A6" w:rsidP="008905A6">
      <w:pPr>
        <w:spacing w:line="360" w:lineRule="auto"/>
        <w:ind w:left="993" w:hanging="993"/>
        <w:jc w:val="center"/>
        <w:rPr>
          <w:rFonts w:ascii="Times New Roman" w:hAnsi="Times New Roman"/>
          <w:b/>
          <w:sz w:val="26"/>
          <w:szCs w:val="26"/>
          <w:lang w:val="vi-VN"/>
        </w:rPr>
      </w:pPr>
    </w:p>
    <w:p w14:paraId="19B95063" w14:textId="54DF5C50" w:rsidR="00EC161A" w:rsidRDefault="00CC1482" w:rsidP="003006FC">
      <w:pPr>
        <w:pStyle w:val="NormalWeb"/>
        <w:tabs>
          <w:tab w:val="left" w:pos="993"/>
        </w:tabs>
        <w:spacing w:before="0" w:beforeAutospacing="0" w:after="0" w:afterAutospacing="0" w:line="360" w:lineRule="auto"/>
        <w:ind w:left="993" w:hanging="993"/>
        <w:jc w:val="center"/>
        <w:rPr>
          <w:sz w:val="26"/>
          <w:szCs w:val="26"/>
          <w:lang w:val="vi-VN"/>
        </w:rPr>
      </w:pPr>
      <w:r w:rsidRPr="00E70094">
        <w:rPr>
          <w:b/>
          <w:sz w:val="26"/>
          <w:szCs w:val="26"/>
          <w:lang w:val="vi-VN"/>
        </w:rPr>
        <w:t>– HẾT –</w:t>
      </w:r>
      <w:r w:rsidR="00EC161A">
        <w:rPr>
          <w:sz w:val="26"/>
          <w:szCs w:val="26"/>
          <w:lang w:val="vi-VN"/>
        </w:rPr>
        <w:br w:type="page"/>
      </w:r>
    </w:p>
    <w:tbl>
      <w:tblPr>
        <w:tblStyle w:val="TableGrid"/>
        <w:tblW w:w="10162" w:type="dxa"/>
        <w:tblInd w:w="2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0"/>
        <w:gridCol w:w="5332"/>
      </w:tblGrid>
      <w:tr w:rsidR="00F977F3" w:rsidRPr="00752E7B" w14:paraId="40016154" w14:textId="77777777">
        <w:trPr>
          <w:trHeight w:val="1576"/>
        </w:trPr>
        <w:tc>
          <w:tcPr>
            <w:tcW w:w="4830" w:type="dxa"/>
          </w:tcPr>
          <w:p w14:paraId="275DD4E2" w14:textId="0ACFBA50" w:rsidR="00F977F3" w:rsidRPr="004B6F52" w:rsidRDefault="00975CF6" w:rsidP="00DC5B59">
            <w:pPr>
              <w:spacing w:line="360" w:lineRule="auto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br w:type="page"/>
            </w:r>
            <w:r w:rsidR="00CC1482" w:rsidRPr="00E70094">
              <w:rPr>
                <w:rFonts w:ascii="Times New Roman" w:hAnsi="Times New Roman"/>
                <w:bCs/>
                <w:lang w:val="vi-VN"/>
              </w:rPr>
              <w:t xml:space="preserve">          </w:t>
            </w:r>
            <w:r w:rsidR="00CC1482" w:rsidRPr="004B6F52">
              <w:rPr>
                <w:rFonts w:ascii="Times New Roman" w:hAnsi="Times New Roman"/>
                <w:bCs/>
              </w:rPr>
              <w:t>ỦY BAN NHÂN DÂN QUẬN 1</w:t>
            </w:r>
          </w:p>
          <w:p w14:paraId="55BCB379" w14:textId="0B6F67CA" w:rsidR="00F977F3" w:rsidRPr="004B6F52" w:rsidRDefault="006231BA" w:rsidP="00DC5B59">
            <w:pPr>
              <w:spacing w:line="360" w:lineRule="auto"/>
              <w:rPr>
                <w:rFonts w:ascii="Times New Roman" w:hAnsi="Times New Roman"/>
                <w:b/>
                <w:bCs/>
              </w:rPr>
            </w:pPr>
            <w:r w:rsidRPr="004B6F52">
              <w:rPr>
                <w:rFonts w:ascii="Times New Roman" w:hAnsi="Times New Roman"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5013E734" wp14:editId="61B3D8EB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349250</wp:posOffset>
                      </wp:positionV>
                      <wp:extent cx="1828800" cy="514350"/>
                      <wp:effectExtent l="0" t="0" r="19050" b="1905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28800" cy="514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 w14:paraId="7773009A" w14:textId="52E79719" w:rsidR="00F977F3" w:rsidRDefault="00CC1482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  <w:r>
                                    <w:rPr>
                                      <w:sz w:val="26"/>
                                      <w:szCs w:val="26"/>
                                    </w:rPr>
                                    <w:t xml:space="preserve">     </w:t>
                                  </w:r>
                                  <w:r w:rsidRPr="00F660BD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  <w:t>(gồm</w:t>
                                  </w:r>
                                  <w:r w:rsidRPr="00F660BD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F660BD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  <w:t>0</w:t>
                                  </w:r>
                                  <w:r w:rsidR="00A978C3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  <w:r w:rsidRPr="00F660BD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6"/>
                                      <w:szCs w:val="26"/>
                                      <w:lang w:val="vi-VN"/>
                                    </w:rPr>
                                    <w:t xml:space="preserve"> </w:t>
                                  </w:r>
                                  <w:r w:rsidRPr="00F660BD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6"/>
                                      <w:szCs w:val="26"/>
                                    </w:rPr>
                                    <w:t>trang)</w:t>
                                  </w:r>
                                </w:p>
                                <w:p w14:paraId="11EB071D" w14:textId="77777777" w:rsidR="00F977F3" w:rsidRDefault="00F977F3">
                                  <w:pPr>
                                    <w:rPr>
                                      <w:sz w:val="26"/>
                                      <w:szCs w:val="26"/>
                                      <w:lang w:eastAsia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13E734" id="Text Box 6" o:spid="_x0000_s1027" type="#_x0000_t202" style="position:absolute;margin-left:30.2pt;margin-top:27.5pt;width:2in;height:40.5pt;z-index:251649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">
                      <v:textbox inset="0,,0">
                        <w:txbxContent>
                          <w:p w14:paraId="7773009A" w14:textId="52E79719" w:rsidR="00F977F3" w:rsidRDefault="00CC1482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   </w:t>
                            </w:r>
                            <w:r w:rsidRPr="00F660BD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</w:rPr>
                              <w:t>(gồm</w:t>
                            </w:r>
                            <w:r w:rsidRPr="00F660BD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F660BD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</w:rPr>
                              <w:t>0</w:t>
                            </w:r>
                            <w:r w:rsidR="00A978C3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</w:rPr>
                              <w:t>2</w:t>
                            </w:r>
                            <w:r w:rsidRPr="00F660BD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  <w:lang w:val="vi-VN"/>
                              </w:rPr>
                              <w:t xml:space="preserve"> </w:t>
                            </w:r>
                            <w:r w:rsidRPr="00F660BD">
                              <w:rPr>
                                <w:rFonts w:ascii="Times New Roman" w:hAnsi="Times New Roman"/>
                                <w:i/>
                                <w:iCs/>
                                <w:sz w:val="26"/>
                                <w:szCs w:val="26"/>
                              </w:rPr>
                              <w:t>trang)</w:t>
                            </w:r>
                          </w:p>
                          <w:p w14:paraId="11EB071D" w14:textId="77777777" w:rsidR="00F977F3" w:rsidRDefault="00F977F3">
                            <w:pPr>
                              <w:rPr>
                                <w:sz w:val="26"/>
                                <w:szCs w:val="26"/>
                                <w:lang w:eastAsia="zh-C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C1482" w:rsidRPr="004B6F52">
              <w:rPr>
                <w:rFonts w:ascii="Times New Roman" w:hAnsi="Times New Roman"/>
                <w:bCs/>
                <w:noProof/>
                <w:color w:val="0D0D0D" w:themeColor="text1" w:themeTint="F2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18137C1E" wp14:editId="2EA6A91D">
                      <wp:simplePos x="0" y="0"/>
                      <wp:positionH relativeFrom="column">
                        <wp:posOffset>805815</wp:posOffset>
                      </wp:positionH>
                      <wp:positionV relativeFrom="paragraph">
                        <wp:posOffset>219075</wp:posOffset>
                      </wp:positionV>
                      <wp:extent cx="1123950" cy="0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3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8F7B397" id="Straight Connector 8" o:spid="_x0000_s1026" style="position:absolute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45pt,17.25pt" to="151.9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C1482" w:rsidRPr="004B6F52">
              <w:rPr>
                <w:rFonts w:ascii="Times New Roman" w:hAnsi="Times New Roman"/>
                <w:b/>
                <w:bCs/>
              </w:rPr>
              <w:t>TRƯỜNG TRUNG HỌC CƠ SỞ ĐỨC TRÍ</w:t>
            </w:r>
            <w:r w:rsidR="00CC1482" w:rsidRPr="004B6F52">
              <w:rPr>
                <w:rFonts w:ascii="Times New Roman" w:hAnsi="Times New Roman"/>
                <w:bCs/>
                <w:color w:val="0D0D0D" w:themeColor="text1" w:themeTint="F2"/>
              </w:rPr>
              <w:t xml:space="preserve"> </w:t>
            </w:r>
          </w:p>
        </w:tc>
        <w:tc>
          <w:tcPr>
            <w:tcW w:w="5332" w:type="dxa"/>
          </w:tcPr>
          <w:p w14:paraId="433E0CD6" w14:textId="7D2B3425" w:rsidR="00F977F3" w:rsidRPr="004B6F52" w:rsidRDefault="00557A7B" w:rsidP="00DC5B59">
            <w:pPr>
              <w:spacing w:line="360" w:lineRule="auto"/>
              <w:ind w:left="240" w:hanging="360"/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  <w:r>
              <w:rPr>
                <w:rFonts w:ascii="Times New Roman" w:hAnsi="Times New Roman"/>
                <w:b/>
                <w:bCs/>
                <w:lang w:val="it-IT"/>
              </w:rPr>
              <w:t xml:space="preserve">HƯỚNG DẪN CHẤM </w:t>
            </w:r>
            <w:r w:rsidR="00CC1482" w:rsidRPr="00E70094">
              <w:rPr>
                <w:rFonts w:ascii="Times New Roman" w:hAnsi="Times New Roman"/>
                <w:b/>
                <w:bCs/>
                <w:lang w:val="it-IT"/>
              </w:rPr>
              <w:t xml:space="preserve">KIỂM TRA HỌC KỲ </w:t>
            </w:r>
            <w:r w:rsidR="00752E7B">
              <w:rPr>
                <w:rFonts w:ascii="Times New Roman" w:hAnsi="Times New Roman"/>
                <w:b/>
                <w:bCs/>
                <w:lang w:val="vi-VN"/>
              </w:rPr>
              <w:t>1</w:t>
            </w:r>
          </w:p>
          <w:p w14:paraId="3E7F4C74" w14:textId="6BD08647" w:rsidR="00F977F3" w:rsidRPr="00F660BD" w:rsidRDefault="00CC1482" w:rsidP="00DC5B5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E70094">
              <w:rPr>
                <w:rFonts w:ascii="Times New Roman" w:hAnsi="Times New Roman"/>
                <w:b/>
                <w:bCs/>
                <w:lang w:val="vi-VN"/>
              </w:rPr>
              <w:t>NĂM HỌC 20</w:t>
            </w:r>
            <w:r w:rsidR="00F660BD">
              <w:rPr>
                <w:rFonts w:ascii="Times New Roman" w:hAnsi="Times New Roman"/>
                <w:b/>
                <w:bCs/>
              </w:rPr>
              <w:t>22</w:t>
            </w:r>
            <w:r w:rsidRPr="00E70094">
              <w:rPr>
                <w:rFonts w:ascii="Times New Roman" w:hAnsi="Times New Roman"/>
                <w:b/>
                <w:bCs/>
                <w:lang w:val="vi-VN"/>
              </w:rPr>
              <w:t xml:space="preserve"> – 202</w:t>
            </w:r>
            <w:r w:rsidR="00F660BD">
              <w:rPr>
                <w:rFonts w:ascii="Times New Roman" w:hAnsi="Times New Roman"/>
                <w:b/>
                <w:bCs/>
              </w:rPr>
              <w:t>3</w:t>
            </w:r>
          </w:p>
          <w:p w14:paraId="34A4C865" w14:textId="1AA8CCD5" w:rsidR="00F977F3" w:rsidRPr="00752E7B" w:rsidRDefault="00CC1482" w:rsidP="00DC5B5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lang w:val="vi-VN"/>
              </w:rPr>
            </w:pPr>
            <w:r w:rsidRPr="00E70094">
              <w:rPr>
                <w:rFonts w:ascii="Times New Roman" w:hAnsi="Times New Roman"/>
                <w:b/>
                <w:bCs/>
                <w:lang w:val="vi-VN"/>
              </w:rPr>
              <w:t>MÔN:</w:t>
            </w:r>
            <w:r w:rsidR="00A978C3">
              <w:rPr>
                <w:rFonts w:ascii="Times New Roman" w:hAnsi="Times New Roman"/>
                <w:b/>
                <w:bCs/>
              </w:rPr>
              <w:t xml:space="preserve"> TOÁN</w:t>
            </w:r>
            <w:r w:rsidRPr="00E70094">
              <w:rPr>
                <w:rFonts w:ascii="Times New Roman" w:hAnsi="Times New Roman"/>
                <w:b/>
                <w:bCs/>
                <w:lang w:val="vi-VN"/>
              </w:rPr>
              <w:t xml:space="preserve"> – KHỐI</w:t>
            </w:r>
            <w:r w:rsidR="00A978C3">
              <w:rPr>
                <w:rFonts w:ascii="Times New Roman" w:hAnsi="Times New Roman"/>
                <w:b/>
                <w:bCs/>
              </w:rPr>
              <w:t xml:space="preserve"> 9</w:t>
            </w:r>
            <w:r w:rsidRPr="00E70094">
              <w:rPr>
                <w:rFonts w:ascii="Times New Roman" w:hAnsi="Times New Roman"/>
                <w:b/>
                <w:bCs/>
                <w:lang w:val="vi-VN"/>
              </w:rPr>
              <w:t xml:space="preserve"> </w:t>
            </w:r>
          </w:p>
          <w:p w14:paraId="30A8A4C2" w14:textId="58C6D288" w:rsidR="00F977F3" w:rsidRPr="003006FC" w:rsidRDefault="00CC1482" w:rsidP="00DC5B59">
            <w:pPr>
              <w:spacing w:line="360" w:lineRule="auto"/>
              <w:ind w:left="72" w:hanging="192"/>
              <w:jc w:val="center"/>
              <w:rPr>
                <w:rFonts w:ascii="Times New Roman" w:hAnsi="Times New Roman"/>
                <w:bCs/>
              </w:rPr>
            </w:pPr>
            <w:r w:rsidRPr="00E70094">
              <w:rPr>
                <w:rFonts w:ascii="Times New Roman" w:hAnsi="Times New Roman"/>
                <w:bCs/>
                <w:lang w:val="vi-VN"/>
              </w:rPr>
              <w:t>Ngày kiểm tra:</w:t>
            </w:r>
            <w:r w:rsidR="003006FC">
              <w:rPr>
                <w:rFonts w:ascii="Times New Roman" w:hAnsi="Times New Roman"/>
                <w:bCs/>
              </w:rPr>
              <w:t xml:space="preserve"> </w:t>
            </w:r>
            <w:r w:rsidR="00A978C3">
              <w:rPr>
                <w:rFonts w:ascii="Times New Roman" w:hAnsi="Times New Roman"/>
                <w:bCs/>
              </w:rPr>
              <w:t xml:space="preserve"> </w:t>
            </w:r>
            <w:r w:rsidR="003006FC">
              <w:rPr>
                <w:rFonts w:ascii="Times New Roman" w:hAnsi="Times New Roman"/>
                <w:bCs/>
                <w:lang w:val="vi-VN"/>
              </w:rPr>
              <w:t>tháng</w:t>
            </w:r>
            <w:r w:rsidR="00557A7B">
              <w:rPr>
                <w:rFonts w:ascii="Times New Roman" w:hAnsi="Times New Roman"/>
                <w:bCs/>
              </w:rPr>
              <w:t xml:space="preserve"> 12 </w:t>
            </w:r>
            <w:r w:rsidRPr="00E70094">
              <w:rPr>
                <w:rFonts w:ascii="Times New Roman" w:hAnsi="Times New Roman"/>
                <w:bCs/>
                <w:lang w:val="vi-VN"/>
              </w:rPr>
              <w:t>năm 20</w:t>
            </w:r>
            <w:r w:rsidR="003006FC">
              <w:rPr>
                <w:rFonts w:ascii="Times New Roman" w:hAnsi="Times New Roman"/>
                <w:bCs/>
                <w:lang w:val="vi-VN"/>
              </w:rPr>
              <w:t>2</w:t>
            </w:r>
            <w:r w:rsidR="003006FC">
              <w:rPr>
                <w:rFonts w:ascii="Times New Roman" w:hAnsi="Times New Roman"/>
                <w:bCs/>
              </w:rPr>
              <w:t>2</w:t>
            </w:r>
          </w:p>
          <w:p w14:paraId="50C566B0" w14:textId="2CBDF9F4" w:rsidR="00F977F3" w:rsidRPr="00E70094" w:rsidRDefault="00CC1482" w:rsidP="00DC5B59">
            <w:pPr>
              <w:spacing w:line="360" w:lineRule="auto"/>
              <w:ind w:left="240" w:hanging="360"/>
              <w:jc w:val="center"/>
              <w:rPr>
                <w:rFonts w:ascii="Times New Roman" w:hAnsi="Times New Roman"/>
                <w:bCs/>
                <w:lang w:val="vi-VN"/>
              </w:rPr>
            </w:pPr>
            <w:r w:rsidRPr="00E70094">
              <w:rPr>
                <w:rFonts w:ascii="Times New Roman" w:hAnsi="Times New Roman"/>
                <w:bCs/>
                <w:i/>
                <w:lang w:val="vi-VN"/>
              </w:rPr>
              <w:t xml:space="preserve">Thời gian: </w:t>
            </w:r>
            <w:r w:rsidR="00A978C3">
              <w:rPr>
                <w:rFonts w:ascii="Times New Roman" w:hAnsi="Times New Roman"/>
                <w:bCs/>
                <w:i/>
              </w:rPr>
              <w:t xml:space="preserve">90 </w:t>
            </w:r>
            <w:r w:rsidRPr="00E70094">
              <w:rPr>
                <w:rFonts w:ascii="Times New Roman" w:hAnsi="Times New Roman"/>
                <w:bCs/>
                <w:i/>
                <w:lang w:val="vi-VN"/>
              </w:rPr>
              <w:t>phút (không kể thời gian phát đề</w:t>
            </w:r>
            <w:r w:rsidRPr="00E70094">
              <w:rPr>
                <w:rFonts w:ascii="Times New Roman" w:hAnsi="Times New Roman"/>
                <w:bCs/>
                <w:lang w:val="vi-VN"/>
              </w:rPr>
              <w:t>)</w:t>
            </w:r>
          </w:p>
        </w:tc>
      </w:tr>
    </w:tbl>
    <w:p w14:paraId="0FFFA2DE" w14:textId="22763455" w:rsidR="00F977F3" w:rsidRPr="00E70094" w:rsidRDefault="00F977F3" w:rsidP="00DC5B59">
      <w:pPr>
        <w:spacing w:line="360" w:lineRule="auto"/>
        <w:jc w:val="center"/>
        <w:rPr>
          <w:rFonts w:ascii="Times New Roman" w:hAnsi="Times New Roman"/>
          <w:b/>
          <w:u w:val="single"/>
          <w:lang w:val="vi-VN"/>
        </w:rPr>
      </w:pPr>
    </w:p>
    <w:tbl>
      <w:tblPr>
        <w:tblW w:w="1006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7830"/>
        <w:gridCol w:w="999"/>
      </w:tblGrid>
      <w:tr w:rsidR="009936E0" w:rsidRPr="00C257D0" w14:paraId="3D92D082" w14:textId="77777777" w:rsidTr="00BF77B3">
        <w:tc>
          <w:tcPr>
            <w:tcW w:w="1236" w:type="dxa"/>
            <w:shd w:val="clear" w:color="auto" w:fill="auto"/>
          </w:tcPr>
          <w:p w14:paraId="77F2EFA1" w14:textId="08CC0913" w:rsidR="009936E0" w:rsidRPr="00C257D0" w:rsidRDefault="00557A7B" w:rsidP="009936E0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ÀI</w:t>
            </w:r>
            <w:r w:rsidR="00854EF2" w:rsidRPr="00C257D0">
              <w:rPr>
                <w:rFonts w:ascii="Times New Roman" w:hAnsi="Times New Roman"/>
                <w:b/>
              </w:rPr>
              <w:t xml:space="preserve"> 1</w:t>
            </w:r>
          </w:p>
        </w:tc>
        <w:tc>
          <w:tcPr>
            <w:tcW w:w="7830" w:type="dxa"/>
          </w:tcPr>
          <w:p w14:paraId="4FBAAB55" w14:textId="1BD41460" w:rsidR="009936E0" w:rsidRPr="00C257D0" w:rsidRDefault="009936E0" w:rsidP="00DC5B59">
            <w:pPr>
              <w:spacing w:line="360" w:lineRule="auto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C257D0">
              <w:rPr>
                <w:rFonts w:ascii="Times New Roman" w:hAnsi="Times New Roman"/>
                <w:b/>
                <w:lang w:val="vi-VN"/>
              </w:rPr>
              <w:t>LƯỢC GIẢI</w:t>
            </w:r>
          </w:p>
        </w:tc>
        <w:tc>
          <w:tcPr>
            <w:tcW w:w="999" w:type="dxa"/>
            <w:shd w:val="clear" w:color="auto" w:fill="auto"/>
          </w:tcPr>
          <w:p w14:paraId="474BAF59" w14:textId="54937CCD" w:rsidR="009936E0" w:rsidRPr="00C257D0" w:rsidRDefault="009936E0" w:rsidP="00DC5B5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ĐIỂM</w:t>
            </w:r>
          </w:p>
        </w:tc>
      </w:tr>
      <w:tr w:rsidR="009936E0" w:rsidRPr="00C257D0" w14:paraId="6805A519" w14:textId="77777777" w:rsidTr="00BF77B3">
        <w:trPr>
          <w:trHeight w:val="70"/>
        </w:trPr>
        <w:tc>
          <w:tcPr>
            <w:tcW w:w="1236" w:type="dxa"/>
            <w:shd w:val="clear" w:color="auto" w:fill="auto"/>
            <w:vAlign w:val="center"/>
          </w:tcPr>
          <w:p w14:paraId="2EF0E6F6" w14:textId="39A8F37B" w:rsidR="009936E0" w:rsidRPr="00C257D0" w:rsidRDefault="00854EF2" w:rsidP="00752E7B">
            <w:pPr>
              <w:spacing w:line="360" w:lineRule="auto"/>
              <w:ind w:left="-68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a) 1 điểm</w:t>
            </w:r>
          </w:p>
        </w:tc>
        <w:tc>
          <w:tcPr>
            <w:tcW w:w="7830" w:type="dxa"/>
            <w:vAlign w:val="center"/>
          </w:tcPr>
          <w:p w14:paraId="72616A37" w14:textId="691570A6" w:rsidR="009936E0" w:rsidRPr="00C257D0" w:rsidRDefault="00B84FC3" w:rsidP="009936E0">
            <w:pPr>
              <w:spacing w:line="360" w:lineRule="auto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position w:val="-8"/>
              </w:rPr>
              <w:object w:dxaOrig="4980" w:dyaOrig="360" w14:anchorId="3DCF30E3">
                <v:shape id="_x0000_i1109" type="#_x0000_t75" style="width:249pt;height:18pt" o:ole="">
                  <v:imagedata r:id="rId12" o:title=""/>
                </v:shape>
                <o:OLEObject Type="Embed" ProgID="Equation.DSMT4" ShapeID="_x0000_i1109" DrawAspect="Content" ObjectID="_1733474401" r:id="rId13"/>
              </w:object>
            </w:r>
          </w:p>
        </w:tc>
        <w:tc>
          <w:tcPr>
            <w:tcW w:w="999" w:type="dxa"/>
            <w:shd w:val="clear" w:color="auto" w:fill="auto"/>
          </w:tcPr>
          <w:p w14:paraId="1E34BB64" w14:textId="25259562" w:rsidR="009936E0" w:rsidRPr="00C257D0" w:rsidRDefault="00B84FC3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 x 4</w:t>
            </w:r>
          </w:p>
        </w:tc>
      </w:tr>
      <w:tr w:rsidR="009936E0" w:rsidRPr="00C257D0" w14:paraId="248C83D9" w14:textId="77777777" w:rsidTr="00BF77B3">
        <w:tc>
          <w:tcPr>
            <w:tcW w:w="1236" w:type="dxa"/>
            <w:shd w:val="clear" w:color="auto" w:fill="auto"/>
            <w:vAlign w:val="center"/>
          </w:tcPr>
          <w:p w14:paraId="3B9B8BA5" w14:textId="5F4104D6" w:rsidR="009936E0" w:rsidRPr="00C257D0" w:rsidRDefault="00854EF2" w:rsidP="00AA17A4">
            <w:pPr>
              <w:spacing w:line="360" w:lineRule="auto"/>
              <w:ind w:left="-68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) 1 điểm</w:t>
            </w:r>
          </w:p>
        </w:tc>
        <w:tc>
          <w:tcPr>
            <w:tcW w:w="7830" w:type="dxa"/>
            <w:vAlign w:val="center"/>
          </w:tcPr>
          <w:p w14:paraId="4AC135DB" w14:textId="28CFECAA" w:rsidR="00752E7B" w:rsidRPr="00C257D0" w:rsidRDefault="00DD7377" w:rsidP="00DC5B59">
            <w:pPr>
              <w:spacing w:line="360" w:lineRule="auto"/>
              <w:contextualSpacing/>
              <w:jc w:val="both"/>
              <w:rPr>
                <w:rFonts w:ascii="Times New Roman" w:hAnsi="Times New Roman"/>
              </w:rPr>
            </w:pPr>
            <w:r w:rsidRPr="00C257D0">
              <w:rPr>
                <w:rFonts w:ascii="Times New Roman" w:hAnsi="Times New Roman"/>
                <w:position w:val="-80"/>
              </w:rPr>
              <w:object w:dxaOrig="5020" w:dyaOrig="2079" w14:anchorId="0F548295">
                <v:shape id="_x0000_i1110" type="#_x0000_t75" style="width:250.8pt;height:103.8pt" o:ole="">
                  <v:imagedata r:id="rId14" o:title=""/>
                </v:shape>
                <o:OLEObject Type="Embed" ProgID="Equation.DSMT4" ShapeID="_x0000_i1110" DrawAspect="Content" ObjectID="_1733474402" r:id="rId15"/>
              </w:object>
            </w:r>
          </w:p>
        </w:tc>
        <w:tc>
          <w:tcPr>
            <w:tcW w:w="999" w:type="dxa"/>
            <w:shd w:val="clear" w:color="auto" w:fill="auto"/>
          </w:tcPr>
          <w:p w14:paraId="713BF756" w14:textId="2D528678" w:rsidR="009936E0" w:rsidRPr="00C257D0" w:rsidRDefault="00DD7377" w:rsidP="00DC5B59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C257D0">
              <w:rPr>
                <w:rFonts w:ascii="Times New Roman" w:hAnsi="Times New Roman"/>
                <w:bCs/>
              </w:rPr>
              <w:t>0,25 x 4</w:t>
            </w:r>
          </w:p>
        </w:tc>
      </w:tr>
      <w:tr w:rsidR="009936E0" w:rsidRPr="00C257D0" w14:paraId="6F99586D" w14:textId="77777777" w:rsidTr="00BF77B3">
        <w:tc>
          <w:tcPr>
            <w:tcW w:w="1236" w:type="dxa"/>
            <w:shd w:val="clear" w:color="auto" w:fill="auto"/>
            <w:vAlign w:val="center"/>
          </w:tcPr>
          <w:p w14:paraId="6B3F5AF9" w14:textId="77777777" w:rsidR="00854EF2" w:rsidRPr="00C257D0" w:rsidRDefault="00854EF2" w:rsidP="00F051FC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ÀI 2</w:t>
            </w:r>
          </w:p>
          <w:p w14:paraId="376D24F9" w14:textId="0E54EE1C" w:rsidR="00854EF2" w:rsidRPr="00C257D0" w:rsidRDefault="00854EF2" w:rsidP="00854EF2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a) 1 điểm</w:t>
            </w:r>
          </w:p>
        </w:tc>
        <w:tc>
          <w:tcPr>
            <w:tcW w:w="7830" w:type="dxa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93"/>
              <w:gridCol w:w="450"/>
              <w:gridCol w:w="540"/>
            </w:tblGrid>
            <w:tr w:rsidR="00854EF2" w:rsidRPr="00C257D0" w14:paraId="2776AC7B" w14:textId="77777777" w:rsidTr="00854EF2">
              <w:tc>
                <w:tcPr>
                  <w:tcW w:w="1693" w:type="dxa"/>
                </w:tcPr>
                <w:p w14:paraId="75A70077" w14:textId="2F3F2D0D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450" w:type="dxa"/>
                </w:tcPr>
                <w:p w14:paraId="22C9D104" w14:textId="7BD8D461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14:paraId="33643CA1" w14:textId="0443615F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1</w:t>
                  </w:r>
                </w:p>
              </w:tc>
            </w:tr>
            <w:tr w:rsidR="00854EF2" w:rsidRPr="00C257D0" w14:paraId="07D5C6FB" w14:textId="77777777" w:rsidTr="00854EF2">
              <w:tc>
                <w:tcPr>
                  <w:tcW w:w="1693" w:type="dxa"/>
                </w:tcPr>
                <w:p w14:paraId="0EC3A2CF" w14:textId="4E4AD615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y=x+</m:t>
                      </m:r>
                      <m:r>
                        <w:rPr>
                          <w:rFonts w:ascii="Cambria Math" w:hAnsi="Cambria Math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450" w:type="dxa"/>
                </w:tcPr>
                <w:p w14:paraId="0249948D" w14:textId="485874DD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5BD4A549" w14:textId="6A1F15E6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3</w:t>
                  </w:r>
                </w:p>
              </w:tc>
            </w:tr>
          </w:tbl>
          <w:p w14:paraId="160A1CCA" w14:textId="360D26B6" w:rsidR="009936E0" w:rsidRPr="00C257D0" w:rsidRDefault="00842640" w:rsidP="009936E0">
            <w:pPr>
              <w:spacing w:line="360" w:lineRule="auto"/>
              <w:contextualSpacing/>
              <w:jc w:val="both"/>
              <w:rPr>
                <w:rFonts w:ascii="Times New Roman" w:hAnsi="Times New Roman"/>
              </w:rPr>
            </w:pPr>
            <w:r w:rsidRPr="00C257D0">
              <w:rPr>
                <w:rFonts w:ascii="Times New Roman" w:hAnsi="Times New Roman"/>
                <w:b/>
                <w:bCs/>
                <w:noProof/>
                <w:lang w:val="vi-VN"/>
              </w:rPr>
              <w:drawing>
                <wp:anchor distT="0" distB="0" distL="114300" distR="114300" simplePos="0" relativeHeight="251660800" behindDoc="0" locked="0" layoutInCell="1" allowOverlap="1" wp14:anchorId="757D1B8E" wp14:editId="3DBBC947">
                  <wp:simplePos x="0" y="0"/>
                  <wp:positionH relativeFrom="margin">
                    <wp:posOffset>2399665</wp:posOffset>
                  </wp:positionH>
                  <wp:positionV relativeFrom="margin">
                    <wp:posOffset>51435</wp:posOffset>
                  </wp:positionV>
                  <wp:extent cx="1744980" cy="1376680"/>
                  <wp:effectExtent l="0" t="0" r="762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980" cy="137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93"/>
              <w:gridCol w:w="450"/>
              <w:gridCol w:w="540"/>
            </w:tblGrid>
            <w:tr w:rsidR="00854EF2" w:rsidRPr="00C257D0" w14:paraId="2BD94EA0" w14:textId="77777777" w:rsidTr="00854EF2">
              <w:tc>
                <w:tcPr>
                  <w:tcW w:w="1693" w:type="dxa"/>
                </w:tcPr>
                <w:p w14:paraId="7D3B4308" w14:textId="21C95F91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450" w:type="dxa"/>
                </w:tcPr>
                <w:p w14:paraId="658772E1" w14:textId="05DB78B6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14:paraId="184F0E03" w14:textId="6223B3B9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1</w:t>
                  </w:r>
                </w:p>
              </w:tc>
            </w:tr>
            <w:tr w:rsidR="00854EF2" w:rsidRPr="00C257D0" w14:paraId="0417D815" w14:textId="77777777" w:rsidTr="00854EF2">
              <w:tc>
                <w:tcPr>
                  <w:tcW w:w="1693" w:type="dxa"/>
                </w:tcPr>
                <w:p w14:paraId="4AAA192E" w14:textId="5A9CF6C5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y=-2x+3</m:t>
                      </m:r>
                    </m:oMath>
                  </m:oMathPara>
                </w:p>
              </w:tc>
              <w:tc>
                <w:tcPr>
                  <w:tcW w:w="450" w:type="dxa"/>
                </w:tcPr>
                <w:p w14:paraId="7A94D75E" w14:textId="4FB2951D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540" w:type="dxa"/>
                </w:tcPr>
                <w:p w14:paraId="3B17334D" w14:textId="0EB2A00B" w:rsidR="00854EF2" w:rsidRPr="00C257D0" w:rsidRDefault="00854EF2" w:rsidP="009936E0">
                  <w:pPr>
                    <w:spacing w:line="360" w:lineRule="auto"/>
                    <w:contextualSpacing/>
                    <w:jc w:val="both"/>
                    <w:rPr>
                      <w:rFonts w:ascii="Times New Roman" w:hAnsi="Times New Roman"/>
                    </w:rPr>
                  </w:pPr>
                  <w:r w:rsidRPr="00C257D0">
                    <w:rPr>
                      <w:rFonts w:ascii="Times New Roman" w:hAnsi="Times New Roman"/>
                    </w:rPr>
                    <w:t>1</w:t>
                  </w:r>
                </w:p>
              </w:tc>
            </w:tr>
          </w:tbl>
          <w:p w14:paraId="5F96E087" w14:textId="57EA2656" w:rsidR="00854EF2" w:rsidRPr="00C257D0" w:rsidRDefault="00854EF2" w:rsidP="009936E0">
            <w:pPr>
              <w:spacing w:line="360" w:lineRule="auto"/>
              <w:contextualSpacing/>
              <w:jc w:val="both"/>
              <w:rPr>
                <w:rFonts w:ascii="Times New Roman" w:hAnsi="Times New Roman"/>
              </w:rPr>
            </w:pPr>
          </w:p>
        </w:tc>
        <w:tc>
          <w:tcPr>
            <w:tcW w:w="999" w:type="dxa"/>
            <w:shd w:val="clear" w:color="auto" w:fill="auto"/>
          </w:tcPr>
          <w:p w14:paraId="3A30722F" w14:textId="12703C6C" w:rsidR="009936E0" w:rsidRPr="00C257D0" w:rsidRDefault="00854EF2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 x 4</w:t>
            </w:r>
          </w:p>
        </w:tc>
      </w:tr>
      <w:tr w:rsidR="009936E0" w:rsidRPr="00C257D0" w14:paraId="1225546A" w14:textId="77777777" w:rsidTr="00BF77B3">
        <w:trPr>
          <w:trHeight w:val="56"/>
        </w:trPr>
        <w:tc>
          <w:tcPr>
            <w:tcW w:w="1236" w:type="dxa"/>
            <w:shd w:val="clear" w:color="auto" w:fill="auto"/>
            <w:vAlign w:val="center"/>
          </w:tcPr>
          <w:p w14:paraId="0004875A" w14:textId="73C6F79F" w:rsidR="009936E0" w:rsidRPr="00C257D0" w:rsidRDefault="00854EF2" w:rsidP="00AA17A4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) 1 điểm</w:t>
            </w:r>
          </w:p>
        </w:tc>
        <w:tc>
          <w:tcPr>
            <w:tcW w:w="7830" w:type="dxa"/>
            <w:vAlign w:val="center"/>
          </w:tcPr>
          <w:p w14:paraId="646CE162" w14:textId="77777777" w:rsidR="003E70D9" w:rsidRPr="00C257D0" w:rsidRDefault="00842640" w:rsidP="00F54F48">
            <w:pPr>
              <w:spacing w:line="360" w:lineRule="auto"/>
              <w:ind w:left="131"/>
              <w:jc w:val="both"/>
              <w:rPr>
                <w:rFonts w:ascii="Times New Roman" w:hAnsi="Times New Roman"/>
              </w:rPr>
            </w:pPr>
            <w:r w:rsidRPr="00C257D0">
              <w:rPr>
                <w:rFonts w:ascii="Times New Roman" w:hAnsi="Times New Roman"/>
              </w:rPr>
              <w:t>Phương trình hoành độ giao điểm của (D) và (d) là:</w:t>
            </w:r>
          </w:p>
          <w:p w14:paraId="25F7657C" w14:textId="77777777" w:rsidR="00842640" w:rsidRPr="00C257D0" w:rsidRDefault="00842640" w:rsidP="00F54F48">
            <w:pPr>
              <w:spacing w:line="360" w:lineRule="auto"/>
              <w:ind w:left="131"/>
              <w:jc w:val="both"/>
              <w:rPr>
                <w:rFonts w:ascii="Times New Roman" w:hAnsi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2=-2x+</m:t>
                </m:r>
                <m:r>
                  <w:rPr>
                    <w:rFonts w:ascii="Cambria Math" w:hAnsi="Cambria Math"/>
                  </w:rPr>
                  <m:t>3</m:t>
                </m:r>
              </m:oMath>
            </m:oMathPara>
          </w:p>
          <w:p w14:paraId="75F701F1" w14:textId="77777777" w:rsidR="00842640" w:rsidRPr="00C257D0" w:rsidRDefault="00842640" w:rsidP="00F54F48">
            <w:pPr>
              <w:spacing w:line="360" w:lineRule="auto"/>
              <w:ind w:left="131"/>
              <w:jc w:val="both"/>
              <w:rPr>
                <w:rFonts w:ascii="Times New Roman" w:hAnsi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⟺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14:paraId="77051DE0" w14:textId="77777777" w:rsidR="00842640" w:rsidRPr="00C257D0" w:rsidRDefault="00842640" w:rsidP="00F54F48">
            <w:pPr>
              <w:spacing w:line="360" w:lineRule="auto"/>
              <w:ind w:left="131"/>
              <w:jc w:val="both"/>
              <w:rPr>
                <w:rFonts w:ascii="Times New Roman" w:hAnsi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⟹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  <w:p w14:paraId="48C94091" w14:textId="07430E27" w:rsidR="00842640" w:rsidRPr="00C257D0" w:rsidRDefault="00842640" w:rsidP="00F54F48">
            <w:pPr>
              <w:spacing w:line="360" w:lineRule="auto"/>
              <w:ind w:left="131"/>
              <w:jc w:val="both"/>
              <w:rPr>
                <w:rFonts w:ascii="Times New Roman" w:hAnsi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 xml:space="preserve">Vậy tọa độ giao điểm của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r>
                  <w:rPr>
                    <w:rFonts w:ascii="Cambria Math" w:hAnsi="Cambria Math"/>
                  </w:rPr>
                  <m:t xml:space="preserve">và 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</m:d>
                <m:r>
                  <w:rPr>
                    <w:rFonts w:ascii="Cambria Math" w:hAnsi="Cambria Math"/>
                  </w:rPr>
                  <m:t>là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999" w:type="dxa"/>
            <w:shd w:val="clear" w:color="auto" w:fill="auto"/>
          </w:tcPr>
          <w:p w14:paraId="6BBECF58" w14:textId="5767781B" w:rsidR="003E70D9" w:rsidRPr="00C257D0" w:rsidRDefault="00842640" w:rsidP="003006FC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 x 4</w:t>
            </w:r>
          </w:p>
        </w:tc>
      </w:tr>
      <w:tr w:rsidR="009936E0" w:rsidRPr="00C257D0" w14:paraId="6B2FA852" w14:textId="77777777" w:rsidTr="00BF77B3">
        <w:tc>
          <w:tcPr>
            <w:tcW w:w="1236" w:type="dxa"/>
            <w:shd w:val="clear" w:color="auto" w:fill="auto"/>
            <w:vAlign w:val="center"/>
          </w:tcPr>
          <w:p w14:paraId="798E55C0" w14:textId="77777777" w:rsidR="009936E0" w:rsidRPr="00C257D0" w:rsidRDefault="00842640" w:rsidP="003E70D9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ÀI 3</w:t>
            </w:r>
          </w:p>
          <w:p w14:paraId="0C7CA932" w14:textId="29329953" w:rsidR="00842640" w:rsidRPr="00C257D0" w:rsidRDefault="00842640" w:rsidP="003E70D9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1 điểm</w:t>
            </w:r>
          </w:p>
        </w:tc>
        <w:tc>
          <w:tcPr>
            <w:tcW w:w="7830" w:type="dxa"/>
            <w:vAlign w:val="center"/>
          </w:tcPr>
          <w:p w14:paraId="5A79A3BE" w14:textId="367B43E8" w:rsidR="00D16C16" w:rsidRPr="00C257D0" w:rsidRDefault="004F7DC4" w:rsidP="004F7DC4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w:r w:rsidRPr="00C257D0">
              <w:rPr>
                <w:rFonts w:ascii="Times New Roman" w:hAnsi="Times New Roman"/>
                <w:lang w:val="fr-FR"/>
              </w:rPr>
              <w:t xml:space="preserve">a) Thay </w:t>
            </w:r>
            <m:oMath>
              <m:r>
                <w:rPr>
                  <w:rFonts w:ascii="Cambria Math" w:hAnsi="Cambria Math"/>
                  <w:lang w:val="fr-FR"/>
                </w:rPr>
                <m:t>x=0 và y=1 vào y=a.x+b,</m:t>
              </m:r>
            </m:oMath>
            <w:r w:rsidRPr="00C257D0">
              <w:rPr>
                <w:rFonts w:ascii="Times New Roman" w:hAnsi="Times New Roman"/>
                <w:lang w:val="fr-FR"/>
              </w:rPr>
              <w:t xml:space="preserve"> ta có : </w:t>
            </w:r>
            <m:oMath>
              <m:r>
                <w:rPr>
                  <w:rFonts w:ascii="Cambria Math" w:hAnsi="Cambria Math"/>
                  <w:lang w:val="fr-FR"/>
                </w:rPr>
                <m:t>1=a.0+b⟹b=0</m:t>
              </m:r>
            </m:oMath>
          </w:p>
          <w:p w14:paraId="24E947EA" w14:textId="77777777" w:rsidR="004F7DC4" w:rsidRPr="00C257D0" w:rsidRDefault="004F7DC4" w:rsidP="004F7DC4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w:r w:rsidRPr="00C257D0">
              <w:rPr>
                <w:rFonts w:ascii="Times New Roman" w:hAnsi="Times New Roman"/>
                <w:lang w:val="fr-FR"/>
              </w:rPr>
              <w:t xml:space="preserve">Thay </w:t>
            </w:r>
            <m:oMath>
              <m:r>
                <w:rPr>
                  <w:rFonts w:ascii="Cambria Math" w:hAnsi="Cambria Math"/>
                  <w:lang w:val="fr-FR"/>
                </w:rPr>
                <m:t xml:space="preserve">x=10 ; y=2 và b=1 vào y=a.x+b, ta có : </m:t>
              </m:r>
            </m:oMath>
          </w:p>
          <w:p w14:paraId="4F4A4C5E" w14:textId="0F1CC095" w:rsidR="004F7DC4" w:rsidRPr="00C257D0" w:rsidRDefault="004F7DC4" w:rsidP="004F7DC4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fr-FR"/>
                  </w:rPr>
                  <m:t>2=a.10+1⟹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10</m:t>
                    </m:r>
                  </m:den>
                </m:f>
              </m:oMath>
            </m:oMathPara>
          </w:p>
          <w:p w14:paraId="5D14CF78" w14:textId="3D4DCC77" w:rsidR="004F7DC4" w:rsidRPr="00C257D0" w:rsidRDefault="004F7DC4" w:rsidP="004F7DC4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fr-FR"/>
                  </w:rPr>
                  <m:t>Vậy: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.x+1</m:t>
                </m:r>
              </m:oMath>
            </m:oMathPara>
          </w:p>
          <w:p w14:paraId="700DEBD0" w14:textId="77777777" w:rsidR="004F7DC4" w:rsidRPr="00C257D0" w:rsidRDefault="004F7DC4" w:rsidP="004F7DC4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fr-FR"/>
                  </w:rPr>
                  <m:t>b) Thay y=2,85 vào 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.x+1 ta có:</m:t>
                </m:r>
                <m:r>
                  <w:rPr>
                    <w:rFonts w:ascii="Cambria Math" w:hAnsi="Cambria Math"/>
                    <w:lang w:val="fr-FR"/>
                  </w:rPr>
                  <m:t>2,85</m:t>
                </m:r>
                <m:r>
                  <w:rPr>
                    <w:rFonts w:ascii="Cambria Math" w:hAnsi="Cambria Math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fr-F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fr-FR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lang w:val="fr-FR"/>
                  </w:rPr>
                  <m:t>.x+1</m:t>
                </m:r>
                <m:r>
                  <w:rPr>
                    <w:rFonts w:ascii="Cambria Math" w:hAnsi="Cambria Math"/>
                    <w:lang w:val="fr-FR"/>
                  </w:rPr>
                  <m:t>⟹x=18,5</m:t>
                </m:r>
              </m:oMath>
            </m:oMathPara>
          </w:p>
          <w:p w14:paraId="5D44904F" w14:textId="57971FF7" w:rsidR="00BF77B3" w:rsidRPr="00C257D0" w:rsidRDefault="00BF77B3" w:rsidP="004F7DC4">
            <w:pPr>
              <w:spacing w:line="360" w:lineRule="auto"/>
              <w:rPr>
                <w:rFonts w:ascii="Times New Roman" w:hAnsi="Times New Roman"/>
                <w:lang w:val="fr-FR"/>
              </w:rPr>
            </w:pPr>
            <w:r w:rsidRPr="00C257D0">
              <w:rPr>
                <w:rFonts w:ascii="Times New Roman" w:hAnsi="Times New Roman"/>
                <w:lang w:val="fr-FR"/>
              </w:rPr>
              <w:t>Vậy người thợ lặn đang lặn ở độ sâu 18,5 mét</w:t>
            </w:r>
          </w:p>
        </w:tc>
        <w:tc>
          <w:tcPr>
            <w:tcW w:w="999" w:type="dxa"/>
            <w:shd w:val="clear" w:color="auto" w:fill="auto"/>
          </w:tcPr>
          <w:p w14:paraId="44022D3B" w14:textId="77777777" w:rsidR="00D16C16" w:rsidRPr="00C257D0" w:rsidRDefault="004F7DC4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3E60AEC6" w14:textId="77777777" w:rsidR="004F7DC4" w:rsidRPr="00C257D0" w:rsidRDefault="004F7DC4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5669C067" w14:textId="77777777" w:rsidR="004F7DC4" w:rsidRPr="00C257D0" w:rsidRDefault="004F7DC4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549BC7E5" w14:textId="77777777" w:rsidR="00BF77B3" w:rsidRPr="00C257D0" w:rsidRDefault="00BF77B3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672B674A" w14:textId="77777777" w:rsidR="00BF77B3" w:rsidRPr="00C257D0" w:rsidRDefault="00BF77B3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6776C469" w14:textId="77777777" w:rsidR="00BF77B3" w:rsidRPr="00C257D0" w:rsidRDefault="00BF77B3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5B64950A" w14:textId="77777777" w:rsidR="00BF77B3" w:rsidRPr="00C257D0" w:rsidRDefault="00BF77B3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2A6120AF" w14:textId="2F3A9FDB" w:rsidR="00BF77B3" w:rsidRPr="00C257D0" w:rsidRDefault="00BF77B3" w:rsidP="00394414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</w:tc>
      </w:tr>
      <w:tr w:rsidR="00B273E6" w:rsidRPr="00C257D0" w14:paraId="14AABE66" w14:textId="77777777" w:rsidTr="00BF77B3">
        <w:tc>
          <w:tcPr>
            <w:tcW w:w="1236" w:type="dxa"/>
            <w:shd w:val="clear" w:color="auto" w:fill="auto"/>
            <w:vAlign w:val="center"/>
          </w:tcPr>
          <w:p w14:paraId="68EE3D61" w14:textId="77777777" w:rsidR="00B273E6" w:rsidRPr="00C257D0" w:rsidRDefault="00231DCF" w:rsidP="00D16C16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ÀI 4</w:t>
            </w:r>
          </w:p>
          <w:p w14:paraId="4C49D0A9" w14:textId="072E0266" w:rsidR="00231DCF" w:rsidRPr="00C257D0" w:rsidRDefault="00231DCF" w:rsidP="00D16C16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1 điểm</w:t>
            </w:r>
          </w:p>
        </w:tc>
        <w:tc>
          <w:tcPr>
            <w:tcW w:w="7830" w:type="dxa"/>
            <w:vAlign w:val="center"/>
          </w:tcPr>
          <w:p w14:paraId="30451DBB" w14:textId="36623ABE" w:rsidR="00605638" w:rsidRPr="00C257D0" w:rsidRDefault="00231DCF" w:rsidP="00DC5B59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>Xét tam giác ACH vuông tại H, có:</w:t>
            </w:r>
          </w:p>
          <w:p w14:paraId="71746469" w14:textId="7326DBB0" w:rsidR="008C2350" w:rsidRPr="00C257D0" w:rsidRDefault="008C2350" w:rsidP="00DC5B59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  <w:position w:val="-28"/>
              </w:rPr>
              <w:object w:dxaOrig="4620" w:dyaOrig="660" w14:anchorId="193D04BC">
                <v:shape id="_x0000_i1119" type="#_x0000_t75" style="width:231pt;height:33pt" o:ole="">
                  <v:imagedata r:id="rId17" o:title=""/>
                </v:shape>
                <o:OLEObject Type="Embed" ProgID="Equation.DSMT4" ShapeID="_x0000_i1119" DrawAspect="Content" ObjectID="_1733474403" r:id="rId18"/>
              </w:object>
            </w:r>
          </w:p>
          <w:p w14:paraId="08F4C17B" w14:textId="42111A53" w:rsidR="008C2350" w:rsidRPr="00C257D0" w:rsidRDefault="008C2350" w:rsidP="008C2350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lastRenderedPageBreak/>
              <w:t>Xét tam giác A</w:t>
            </w:r>
            <w:r w:rsidRPr="00C257D0">
              <w:rPr>
                <w:rFonts w:ascii="Times New Roman" w:eastAsia="Calibri" w:hAnsi="Times New Roman"/>
              </w:rPr>
              <w:t>B</w:t>
            </w:r>
            <w:r w:rsidRPr="00C257D0">
              <w:rPr>
                <w:rFonts w:ascii="Times New Roman" w:eastAsia="Calibri" w:hAnsi="Times New Roman"/>
              </w:rPr>
              <w:t>H vuông tại H, có:</w:t>
            </w:r>
          </w:p>
          <w:p w14:paraId="30AF2E3A" w14:textId="1F7154B3" w:rsidR="008C2350" w:rsidRPr="00C257D0" w:rsidRDefault="008C2350" w:rsidP="008C2350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  <w:position w:val="-28"/>
              </w:rPr>
              <w:object w:dxaOrig="4320" w:dyaOrig="660" w14:anchorId="3F0048C7">
                <v:shape id="_x0000_i1122" type="#_x0000_t75" style="width:3in;height:33pt" o:ole="">
                  <v:imagedata r:id="rId19" o:title=""/>
                </v:shape>
                <o:OLEObject Type="Embed" ProgID="Equation.DSMT4" ShapeID="_x0000_i1122" DrawAspect="Content" ObjectID="_1733474404" r:id="rId20"/>
              </w:object>
            </w:r>
          </w:p>
          <w:p w14:paraId="7D769304" w14:textId="2A4A399D" w:rsidR="00231DCF" w:rsidRPr="00C257D0" w:rsidRDefault="008C2350" w:rsidP="00231DCF">
            <w:pPr>
              <w:tabs>
                <w:tab w:val="center" w:pos="3810"/>
                <w:tab w:val="right" w:pos="7620"/>
              </w:tabs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  <w:position w:val="-8"/>
              </w:rPr>
              <w:object w:dxaOrig="3400" w:dyaOrig="360" w14:anchorId="6081424C">
                <v:shape id="_x0000_i1127" type="#_x0000_t75" style="width:169.8pt;height:18pt" o:ole="">
                  <v:imagedata r:id="rId21" o:title=""/>
                </v:shape>
                <o:OLEObject Type="Embed" ProgID="Equation.DSMT4" ShapeID="_x0000_i1127" DrawAspect="Content" ObjectID="_1733474405" r:id="rId22"/>
              </w:object>
            </w:r>
            <w:r w:rsidR="00231DCF" w:rsidRPr="00C257D0">
              <w:rPr>
                <w:rFonts w:ascii="Times New Roman" w:eastAsia="Calibri" w:hAnsi="Times New Roman"/>
              </w:rPr>
              <w:tab/>
            </w:r>
          </w:p>
          <w:p w14:paraId="46D6C9F9" w14:textId="1A1DFC4F" w:rsidR="008C2350" w:rsidRPr="00C257D0" w:rsidRDefault="008C2350" w:rsidP="00231DCF">
            <w:pPr>
              <w:tabs>
                <w:tab w:val="center" w:pos="3810"/>
                <w:tab w:val="right" w:pos="7620"/>
              </w:tabs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>Vậy chiếu cầu dài 88 mét</w:t>
            </w:r>
          </w:p>
        </w:tc>
        <w:tc>
          <w:tcPr>
            <w:tcW w:w="999" w:type="dxa"/>
            <w:shd w:val="clear" w:color="auto" w:fill="auto"/>
          </w:tcPr>
          <w:p w14:paraId="48BBC3FE" w14:textId="77777777" w:rsidR="00605638" w:rsidRPr="00C257D0" w:rsidRDefault="00605638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4050C27F" w14:textId="77777777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53D47D60" w14:textId="77777777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lastRenderedPageBreak/>
              <w:t>0,5</w:t>
            </w:r>
          </w:p>
          <w:p w14:paraId="78331FB0" w14:textId="77777777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0D256A98" w14:textId="77777777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32C959B6" w14:textId="77777777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594D8225" w14:textId="77777777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390F227C" w14:textId="3F29C56D" w:rsidR="008C2350" w:rsidRPr="00C257D0" w:rsidRDefault="008C2350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</w:tc>
      </w:tr>
      <w:tr w:rsidR="00B273E6" w:rsidRPr="00C257D0" w14:paraId="0681DB1C" w14:textId="77777777" w:rsidTr="00BF77B3">
        <w:tc>
          <w:tcPr>
            <w:tcW w:w="1236" w:type="dxa"/>
            <w:shd w:val="clear" w:color="auto" w:fill="auto"/>
            <w:vAlign w:val="center"/>
          </w:tcPr>
          <w:p w14:paraId="455C73B7" w14:textId="77777777" w:rsidR="00B273E6" w:rsidRPr="00C257D0" w:rsidRDefault="008C2350" w:rsidP="000B6666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ÀI 5</w:t>
            </w:r>
          </w:p>
          <w:p w14:paraId="6C82BD3B" w14:textId="04CD9732" w:rsidR="008C2350" w:rsidRPr="00C257D0" w:rsidRDefault="008C2350" w:rsidP="000B6666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1 điểm</w:t>
            </w:r>
          </w:p>
        </w:tc>
        <w:tc>
          <w:tcPr>
            <w:tcW w:w="7830" w:type="dxa"/>
            <w:vAlign w:val="center"/>
          </w:tcPr>
          <w:p w14:paraId="45738D24" w14:textId="20251028" w:rsidR="00B273E6" w:rsidRPr="00C257D0" w:rsidRDefault="007A4A46" w:rsidP="007A4A46">
            <w:pPr>
              <w:spacing w:line="360" w:lineRule="auto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 xml:space="preserve">a) Giá niêm yết của 1 đôi giày: </w:t>
            </w:r>
            <m:oMath>
              <m:r>
                <w:rPr>
                  <w:rFonts w:ascii="Cambria Math" w:eastAsia="Calibri" w:hAnsi="Cambria Math"/>
                </w:rPr>
                <m:t>300000.(1+50%)=450000</m:t>
              </m:r>
            </m:oMath>
            <w:r w:rsidRPr="00C257D0">
              <w:rPr>
                <w:rFonts w:ascii="Times New Roman" w:eastAsia="Calibri" w:hAnsi="Times New Roman"/>
              </w:rPr>
              <w:t xml:space="preserve"> đồng</w:t>
            </w:r>
          </w:p>
          <w:p w14:paraId="1172E7FC" w14:textId="77777777" w:rsidR="007A4A46" w:rsidRPr="00C257D0" w:rsidRDefault="007A4A46" w:rsidP="007A4A46">
            <w:pPr>
              <w:spacing w:line="360" w:lineRule="auto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 xml:space="preserve">Giá khuyến mãi của 1 đôi giày: </w:t>
            </w:r>
            <m:oMath>
              <m:r>
                <w:rPr>
                  <w:rFonts w:ascii="Cambria Math" w:eastAsia="Calibri" w:hAnsi="Cambria Math"/>
                </w:rPr>
                <m:t>450000.(1-30%)=315000</m:t>
              </m:r>
            </m:oMath>
            <w:r w:rsidRPr="00C257D0">
              <w:rPr>
                <w:rFonts w:ascii="Times New Roman" w:eastAsia="Calibri" w:hAnsi="Times New Roman"/>
              </w:rPr>
              <w:t xml:space="preserve"> đồng</w:t>
            </w:r>
          </w:p>
          <w:p w14:paraId="32B78315" w14:textId="0EEB2340" w:rsidR="007A4A46" w:rsidRPr="00C257D0" w:rsidRDefault="007A4A46" w:rsidP="007A4A46">
            <w:pPr>
              <w:spacing w:line="360" w:lineRule="auto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>b) Số tiền cửa hàng thu được khi bán hết 100 đôi giày:</w:t>
            </w:r>
          </w:p>
          <w:p w14:paraId="0D251F68" w14:textId="77777777" w:rsidR="007A4A46" w:rsidRPr="00C257D0" w:rsidRDefault="007A4A46" w:rsidP="007A4A46">
            <w:pPr>
              <w:spacing w:line="360" w:lineRule="auto"/>
              <w:jc w:val="center"/>
              <w:rPr>
                <w:rFonts w:ascii="Times New Roman" w:eastAsia="Calibri" w:hAnsi="Times New Roman"/>
              </w:rPr>
            </w:pPr>
            <m:oMath>
              <m:r>
                <w:rPr>
                  <w:rFonts w:ascii="Cambria Math" w:eastAsia="Calibri" w:hAnsi="Cambria Math"/>
                </w:rPr>
                <m:t>80.450000+20.315000 = 42300000</m:t>
              </m:r>
            </m:oMath>
            <w:r w:rsidRPr="00C257D0">
              <w:rPr>
                <w:rFonts w:ascii="Times New Roman" w:eastAsia="Calibri" w:hAnsi="Times New Roman"/>
              </w:rPr>
              <w:t xml:space="preserve"> đồng</w:t>
            </w:r>
          </w:p>
          <w:p w14:paraId="45C69BAF" w14:textId="791689CD" w:rsidR="007A4A46" w:rsidRPr="00C257D0" w:rsidRDefault="007A4A46" w:rsidP="007A4A46">
            <w:pPr>
              <w:spacing w:line="360" w:lineRule="auto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>Lợi nhuận của cửa hàng khi bán hết 100 đôi giày:</w:t>
            </w:r>
          </w:p>
          <w:p w14:paraId="6EA27625" w14:textId="3E9CB337" w:rsidR="007A4A46" w:rsidRPr="00C257D0" w:rsidRDefault="007A4A46" w:rsidP="007A4A46">
            <w:pPr>
              <w:spacing w:line="360" w:lineRule="auto"/>
              <w:jc w:val="center"/>
              <w:rPr>
                <w:rFonts w:ascii="Times New Roman" w:eastAsia="Calibri" w:hAnsi="Times New Roman"/>
              </w:rPr>
            </w:pPr>
            <m:oMath>
              <m:r>
                <w:rPr>
                  <w:rFonts w:ascii="Cambria Math" w:eastAsia="Calibri" w:hAnsi="Cambria Math"/>
                </w:rPr>
                <m:t>42300000-100.300000=12300000</m:t>
              </m:r>
            </m:oMath>
            <w:r w:rsidRPr="00C257D0">
              <w:rPr>
                <w:rFonts w:ascii="Times New Roman" w:eastAsia="Calibri" w:hAnsi="Times New Roman"/>
              </w:rPr>
              <w:t xml:space="preserve"> đồng</w:t>
            </w:r>
          </w:p>
        </w:tc>
        <w:tc>
          <w:tcPr>
            <w:tcW w:w="999" w:type="dxa"/>
            <w:shd w:val="clear" w:color="auto" w:fill="auto"/>
          </w:tcPr>
          <w:p w14:paraId="2C6F2959" w14:textId="77777777" w:rsidR="00B273E6" w:rsidRPr="00C257D0" w:rsidRDefault="007A4A46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346350D9" w14:textId="77777777" w:rsidR="007A4A46" w:rsidRPr="00C257D0" w:rsidRDefault="007A4A46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5B54A602" w14:textId="77777777" w:rsidR="007A4A46" w:rsidRPr="00C257D0" w:rsidRDefault="007A4A46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5A3DB773" w14:textId="77777777" w:rsidR="007A4A46" w:rsidRPr="00C257D0" w:rsidRDefault="007A4A46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63E47F59" w14:textId="77777777" w:rsidR="007A4A46" w:rsidRPr="00C257D0" w:rsidRDefault="007A4A46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39E41982" w14:textId="77777777" w:rsidR="007A4A46" w:rsidRPr="00C257D0" w:rsidRDefault="007A4A46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699B5111" w14:textId="05B110DB" w:rsidR="007A4A46" w:rsidRPr="00C257D0" w:rsidRDefault="00115C03" w:rsidP="00DC5B59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</w:tc>
      </w:tr>
      <w:tr w:rsidR="00752E7B" w:rsidRPr="00C257D0" w14:paraId="4351AC6E" w14:textId="77777777" w:rsidTr="00BF77B3">
        <w:trPr>
          <w:trHeight w:val="56"/>
        </w:trPr>
        <w:tc>
          <w:tcPr>
            <w:tcW w:w="1236" w:type="dxa"/>
            <w:shd w:val="clear" w:color="auto" w:fill="auto"/>
            <w:vAlign w:val="center"/>
          </w:tcPr>
          <w:p w14:paraId="0012EA41" w14:textId="77777777" w:rsidR="00752E7B" w:rsidRPr="00C257D0" w:rsidRDefault="00115C03" w:rsidP="00B273E6">
            <w:pPr>
              <w:spacing w:line="360" w:lineRule="auto"/>
              <w:ind w:left="-68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ÀI 6</w:t>
            </w:r>
          </w:p>
          <w:p w14:paraId="3A930CD1" w14:textId="5488BFCB" w:rsidR="00115C03" w:rsidRPr="00C257D0" w:rsidRDefault="00115C03" w:rsidP="00B273E6">
            <w:pPr>
              <w:spacing w:line="360" w:lineRule="auto"/>
              <w:ind w:left="-68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a) 1 điểm</w:t>
            </w:r>
          </w:p>
        </w:tc>
        <w:tc>
          <w:tcPr>
            <w:tcW w:w="7830" w:type="dxa"/>
            <w:vAlign w:val="center"/>
          </w:tcPr>
          <w:p w14:paraId="5E9D47AD" w14:textId="2C9E78BF" w:rsidR="000B6666" w:rsidRPr="00C257D0" w:rsidRDefault="00F438F9" w:rsidP="000B6666">
            <w:pPr>
              <w:spacing w:line="360" w:lineRule="auto"/>
              <w:jc w:val="both"/>
              <w:rPr>
                <w:rFonts w:ascii="Times New Roman" w:eastAsia="Calibri" w:hAnsi="Times New Roman"/>
                <w:lang w:val="it-IT"/>
              </w:rPr>
            </w:pPr>
            <w:r w:rsidRPr="00C257D0">
              <w:rPr>
                <w:rFonts w:ascii="Times New Roman" w:hAnsi="Times New Roman"/>
                <w:b/>
                <w:bCs/>
                <w:noProof/>
                <w:lang w:val="vi-VN"/>
              </w:rPr>
              <w:drawing>
                <wp:anchor distT="0" distB="0" distL="114300" distR="114300" simplePos="0" relativeHeight="251661824" behindDoc="0" locked="0" layoutInCell="1" allowOverlap="1" wp14:anchorId="26041A63" wp14:editId="671CC245">
                  <wp:simplePos x="0" y="0"/>
                  <wp:positionH relativeFrom="margin">
                    <wp:posOffset>2982595</wp:posOffset>
                  </wp:positionH>
                  <wp:positionV relativeFrom="margin">
                    <wp:posOffset>113665</wp:posOffset>
                  </wp:positionV>
                  <wp:extent cx="1493520" cy="1684655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68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415B" w:rsidRPr="00C257D0">
              <w:rPr>
                <w:rFonts w:ascii="Times New Roman" w:eastAsia="Calibri" w:hAnsi="Times New Roman"/>
                <w:lang w:val="it-IT"/>
              </w:rPr>
              <w:t xml:space="preserve">a) </w:t>
            </w:r>
            <m:oMath>
              <m:r>
                <w:rPr>
                  <w:rFonts w:ascii="Cambria Math" w:eastAsia="Calibri" w:hAnsi="Cambria Math"/>
                  <w:lang w:val="it-IT"/>
                </w:rPr>
                <m:t>∆</m:t>
              </m:r>
            </m:oMath>
            <w:r w:rsidR="00FB415B" w:rsidRPr="00C257D0">
              <w:rPr>
                <w:rFonts w:ascii="Times New Roman" w:eastAsia="Calibri" w:hAnsi="Times New Roman"/>
                <w:lang w:val="it-IT"/>
              </w:rPr>
              <w:t>ABC nội tiếp (O), có AB là đường kính</w:t>
            </w:r>
          </w:p>
          <w:p w14:paraId="3A840419" w14:textId="09BAC55E" w:rsidR="00FB415B" w:rsidRPr="00C257D0" w:rsidRDefault="00FB415B" w:rsidP="000B6666">
            <w:pPr>
              <w:spacing w:line="360" w:lineRule="auto"/>
              <w:jc w:val="both"/>
              <w:rPr>
                <w:rFonts w:ascii="Times New Roman" w:eastAsia="Calibri" w:hAnsi="Times New Roman"/>
                <w:lang w:val="it-IT"/>
              </w:rPr>
            </w:pPr>
            <m:oMath>
              <m:r>
                <w:rPr>
                  <w:rFonts w:ascii="Cambria Math" w:eastAsia="Calibri" w:hAnsi="Cambria Math"/>
                  <w:lang w:val="it-IT"/>
                </w:rPr>
                <m:t>⟹∆</m:t>
              </m:r>
            </m:oMath>
            <w:r w:rsidRPr="00C257D0">
              <w:rPr>
                <w:rFonts w:ascii="Times New Roman" w:eastAsia="Calibri" w:hAnsi="Times New Roman"/>
                <w:lang w:val="it-IT"/>
              </w:rPr>
              <w:t>ABC vuông tại C</w:t>
            </w:r>
          </w:p>
          <w:p w14:paraId="6D2A95D1" w14:textId="765788FC" w:rsidR="00FB415B" w:rsidRPr="00C257D0" w:rsidRDefault="00FB415B" w:rsidP="000B6666">
            <w:pPr>
              <w:spacing w:line="360" w:lineRule="auto"/>
              <w:jc w:val="both"/>
              <w:rPr>
                <w:rFonts w:ascii="Times New Roman" w:eastAsia="Calibri" w:hAnsi="Times New Roman"/>
                <w:lang w:val="it-IT"/>
              </w:rPr>
            </w:pPr>
            <m:oMath>
              <m:r>
                <w:rPr>
                  <w:rFonts w:ascii="Cambria Math" w:eastAsia="Calibri" w:hAnsi="Cambria Math"/>
                  <w:lang w:val="it-IT"/>
                </w:rPr>
                <m:t>⟹</m:t>
              </m:r>
            </m:oMath>
            <w:r w:rsidRPr="00C257D0">
              <w:rPr>
                <w:rFonts w:ascii="Times New Roman" w:eastAsia="Calibri" w:hAnsi="Times New Roman"/>
                <w:lang w:val="it-IT"/>
              </w:rPr>
              <w:t>AC vuông góc với MB</w:t>
            </w:r>
          </w:p>
          <w:p w14:paraId="4D2B85C4" w14:textId="78EBB57B" w:rsidR="00FB415B" w:rsidRPr="00C257D0" w:rsidRDefault="00FB415B" w:rsidP="000B6666">
            <w:pPr>
              <w:spacing w:line="360" w:lineRule="auto"/>
              <w:jc w:val="both"/>
              <w:rPr>
                <w:rFonts w:ascii="Times New Roman" w:eastAsia="Calibri" w:hAnsi="Times New Roman"/>
                <w:lang w:val="it-IT"/>
              </w:rPr>
            </w:pPr>
            <w:r w:rsidRPr="00C257D0">
              <w:rPr>
                <w:rFonts w:ascii="Times New Roman" w:eastAsia="Calibri" w:hAnsi="Times New Roman"/>
                <w:lang w:val="it-IT"/>
              </w:rPr>
              <w:t xml:space="preserve">Xét </w:t>
            </w:r>
            <m:oMath>
              <m:r>
                <w:rPr>
                  <w:rFonts w:ascii="Cambria Math" w:eastAsia="Calibri" w:hAnsi="Cambria Math"/>
                  <w:lang w:val="it-IT"/>
                </w:rPr>
                <m:t>∆</m:t>
              </m:r>
            </m:oMath>
            <w:r w:rsidRPr="00C257D0">
              <w:rPr>
                <w:rFonts w:ascii="Times New Roman" w:eastAsia="Calibri" w:hAnsi="Times New Roman"/>
                <w:lang w:val="it-IT"/>
              </w:rPr>
              <w:t>ABM vuông tại A, đường cao AH</w:t>
            </w:r>
          </w:p>
          <w:p w14:paraId="719FA892" w14:textId="77777777" w:rsidR="00FB415B" w:rsidRPr="00C257D0" w:rsidRDefault="00FB415B" w:rsidP="000B6666">
            <w:pPr>
              <w:spacing w:line="360" w:lineRule="auto"/>
              <w:jc w:val="both"/>
              <w:rPr>
                <w:rFonts w:ascii="Times New Roman" w:eastAsia="Calibri" w:hAnsi="Times New Roman"/>
                <w:lang w:val="it-IT"/>
              </w:rPr>
            </w:pPr>
            <m:oMath>
              <m:r>
                <w:rPr>
                  <w:rFonts w:ascii="Cambria Math" w:eastAsia="Calibri" w:hAnsi="Cambria Math"/>
                  <w:lang w:val="it-IT"/>
                </w:rPr>
                <m:t>⟹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lang w:val="it-IT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lang w:val="it-IT"/>
                    </w:rPr>
                    <m:t>AB</m:t>
                  </m:r>
                </m:e>
                <m:sup>
                  <m:r>
                    <w:rPr>
                      <w:rFonts w:ascii="Cambria Math" w:eastAsia="Calibri" w:hAnsi="Cambria Math"/>
                      <w:lang w:val="it-IT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lang w:val="it-IT"/>
                </w:rPr>
                <m:t>=BC.BM</m:t>
              </m:r>
            </m:oMath>
            <w:r w:rsidRPr="00C257D0">
              <w:rPr>
                <w:rFonts w:ascii="Times New Roman" w:eastAsia="Calibri" w:hAnsi="Times New Roman"/>
                <w:lang w:val="it-IT"/>
              </w:rPr>
              <w:t xml:space="preserve"> </w:t>
            </w:r>
          </w:p>
          <w:p w14:paraId="365F799B" w14:textId="676FC160" w:rsidR="00FB415B" w:rsidRPr="00C257D0" w:rsidRDefault="00FB415B" w:rsidP="000B6666">
            <w:pPr>
              <w:spacing w:line="360" w:lineRule="auto"/>
              <w:jc w:val="both"/>
              <w:rPr>
                <w:rFonts w:ascii="Times New Roman" w:eastAsia="Calibri" w:hAnsi="Times New Roman"/>
                <w:lang w:val="it-I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/>
                    <w:lang w:val="it-IT"/>
                  </w:rPr>
                  <m:t>⟹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lang w:val="it-IT"/>
                      </w:rPr>
                      <m:t>4R</m:t>
                    </m:r>
                  </m:e>
                  <m:sup>
                    <m:r>
                      <w:rPr>
                        <w:rFonts w:ascii="Cambria Math" w:eastAsia="Calibri" w:hAnsi="Cambria Math"/>
                        <w:lang w:val="it-IT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lang w:val="it-IT"/>
                  </w:rPr>
                  <m:t>=BC.BM</m:t>
                </m:r>
              </m:oMath>
            </m:oMathPara>
          </w:p>
        </w:tc>
        <w:tc>
          <w:tcPr>
            <w:tcW w:w="999" w:type="dxa"/>
            <w:shd w:val="clear" w:color="auto" w:fill="auto"/>
            <w:vAlign w:val="center"/>
          </w:tcPr>
          <w:p w14:paraId="560444DD" w14:textId="77777777" w:rsidR="000B6666" w:rsidRPr="00C257D0" w:rsidRDefault="00FB415B" w:rsidP="00B273E6">
            <w:pPr>
              <w:spacing w:line="360" w:lineRule="auto"/>
              <w:jc w:val="center"/>
              <w:rPr>
                <w:rFonts w:ascii="Times New Roman" w:hAnsi="Times New Roman"/>
                <w:iCs/>
                <w:lang w:val="it-IT"/>
              </w:rPr>
            </w:pPr>
            <w:r w:rsidRPr="00C257D0">
              <w:rPr>
                <w:rFonts w:ascii="Times New Roman" w:hAnsi="Times New Roman"/>
                <w:iCs/>
                <w:lang w:val="it-IT"/>
              </w:rPr>
              <w:t>0,25</w:t>
            </w:r>
          </w:p>
          <w:p w14:paraId="4580D360" w14:textId="77777777" w:rsidR="00FB415B" w:rsidRPr="00C257D0" w:rsidRDefault="00FB415B" w:rsidP="00FB415B">
            <w:pPr>
              <w:spacing w:line="360" w:lineRule="auto"/>
              <w:jc w:val="center"/>
              <w:rPr>
                <w:rFonts w:ascii="Times New Roman" w:hAnsi="Times New Roman"/>
                <w:iCs/>
                <w:lang w:val="it-IT"/>
              </w:rPr>
            </w:pPr>
            <w:r w:rsidRPr="00C257D0">
              <w:rPr>
                <w:rFonts w:ascii="Times New Roman" w:hAnsi="Times New Roman"/>
                <w:iCs/>
                <w:lang w:val="it-IT"/>
              </w:rPr>
              <w:t>0,25</w:t>
            </w:r>
          </w:p>
          <w:p w14:paraId="1C5458F6" w14:textId="77777777" w:rsidR="00FB415B" w:rsidRPr="00C257D0" w:rsidRDefault="00FB415B" w:rsidP="00FB415B">
            <w:pPr>
              <w:spacing w:line="360" w:lineRule="auto"/>
              <w:jc w:val="center"/>
              <w:rPr>
                <w:rFonts w:ascii="Times New Roman" w:hAnsi="Times New Roman"/>
                <w:iCs/>
                <w:lang w:val="it-IT"/>
              </w:rPr>
            </w:pPr>
          </w:p>
          <w:p w14:paraId="5A673622" w14:textId="77777777" w:rsidR="00FB415B" w:rsidRPr="00C257D0" w:rsidRDefault="00FB415B" w:rsidP="00FB415B">
            <w:pPr>
              <w:spacing w:line="360" w:lineRule="auto"/>
              <w:jc w:val="center"/>
              <w:rPr>
                <w:rFonts w:ascii="Times New Roman" w:hAnsi="Times New Roman"/>
                <w:iCs/>
                <w:lang w:val="it-IT"/>
              </w:rPr>
            </w:pPr>
            <w:r w:rsidRPr="00C257D0">
              <w:rPr>
                <w:rFonts w:ascii="Times New Roman" w:hAnsi="Times New Roman"/>
                <w:iCs/>
                <w:lang w:val="it-IT"/>
              </w:rPr>
              <w:t>0,25</w:t>
            </w:r>
          </w:p>
          <w:p w14:paraId="07C8F452" w14:textId="4B7C2262" w:rsidR="00FB415B" w:rsidRPr="00C257D0" w:rsidRDefault="00FB415B" w:rsidP="00FB415B">
            <w:pPr>
              <w:spacing w:line="360" w:lineRule="auto"/>
              <w:jc w:val="center"/>
              <w:rPr>
                <w:rFonts w:ascii="Times New Roman" w:hAnsi="Times New Roman"/>
                <w:iCs/>
                <w:lang w:val="it-IT"/>
              </w:rPr>
            </w:pPr>
            <w:r w:rsidRPr="00C257D0">
              <w:rPr>
                <w:rFonts w:ascii="Times New Roman" w:hAnsi="Times New Roman"/>
                <w:iCs/>
                <w:lang w:val="it-IT"/>
              </w:rPr>
              <w:t>0,25</w:t>
            </w:r>
          </w:p>
        </w:tc>
      </w:tr>
      <w:tr w:rsidR="00B273E6" w:rsidRPr="00C257D0" w14:paraId="4688E966" w14:textId="77777777" w:rsidTr="00BF77B3">
        <w:tc>
          <w:tcPr>
            <w:tcW w:w="1236" w:type="dxa"/>
            <w:shd w:val="clear" w:color="auto" w:fill="auto"/>
            <w:vAlign w:val="center"/>
          </w:tcPr>
          <w:p w14:paraId="73F8AD31" w14:textId="6C27459E" w:rsidR="00B273E6" w:rsidRPr="00C257D0" w:rsidRDefault="00FB415B" w:rsidP="00B273E6">
            <w:pPr>
              <w:spacing w:line="360" w:lineRule="auto"/>
              <w:ind w:left="-68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b) 1 điểm</w:t>
            </w:r>
          </w:p>
        </w:tc>
        <w:tc>
          <w:tcPr>
            <w:tcW w:w="7830" w:type="dxa"/>
            <w:vAlign w:val="center"/>
          </w:tcPr>
          <w:p w14:paraId="40376A2D" w14:textId="77777777" w:rsidR="00462993" w:rsidRPr="00C257D0" w:rsidRDefault="00C257D0" w:rsidP="00B273E6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 xml:space="preserve">Chứng minh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</w:rPr>
                    <m:t>AOM</m:t>
                  </m:r>
                </m:e>
              </m:acc>
              <m:r>
                <w:rPr>
                  <w:rFonts w:ascii="Cambria Math" w:eastAsia="Calibri" w:hAnsi="Cambria Math"/>
                </w:rPr>
                <m:t>=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</w:rPr>
                    <m:t>DOM</m:t>
                  </m:r>
                </m:e>
              </m:acc>
            </m:oMath>
          </w:p>
          <w:p w14:paraId="087AE691" w14:textId="77777777" w:rsidR="00C257D0" w:rsidRPr="00C257D0" w:rsidRDefault="00C257D0" w:rsidP="00B273E6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 xml:space="preserve">Chứng minh: </w:t>
            </w:r>
            <m:oMath>
              <m:r>
                <w:rPr>
                  <w:rFonts w:ascii="Cambria Math" w:eastAsia="Calibri" w:hAnsi="Cambria Math"/>
                </w:rPr>
                <m:t>∆AOM=∆DOM (c-g-c)</m:t>
              </m:r>
            </m:oMath>
          </w:p>
          <w:p w14:paraId="33516006" w14:textId="0F009291" w:rsidR="00C257D0" w:rsidRPr="00C257D0" w:rsidRDefault="00C257D0" w:rsidP="00B273E6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C257D0">
              <w:rPr>
                <w:rFonts w:ascii="Times New Roman" w:eastAsia="Calibri" w:hAnsi="Times New Roman"/>
              </w:rPr>
              <w:t xml:space="preserve"> </w:t>
            </w:r>
            <m:oMath>
              <m:r>
                <w:rPr>
                  <w:rFonts w:ascii="Cambria Math" w:eastAsia="Calibri" w:hAnsi="Cambria Math"/>
                </w:rPr>
                <m:t>⟹</m:t>
              </m:r>
              <m:r>
                <w:rPr>
                  <w:rFonts w:ascii="Cambria Math" w:eastAsia="Calibri" w:hAnsi="Cambria Math"/>
                </w:rPr>
                <m:t>MD⊥OD</m:t>
              </m:r>
            </m:oMath>
          </w:p>
          <w:p w14:paraId="26192205" w14:textId="6650A583" w:rsidR="00C257D0" w:rsidRPr="00C257D0" w:rsidRDefault="005D6503" w:rsidP="00B273E6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m:oMath>
              <m:r>
                <w:rPr>
                  <w:rFonts w:ascii="Cambria Math" w:eastAsia="Calibri" w:hAnsi="Cambria Math"/>
                </w:rPr>
                <m:t xml:space="preserve">⟹ </m:t>
              </m:r>
            </m:oMath>
            <w:r w:rsidR="00C257D0" w:rsidRPr="00C257D0">
              <w:rPr>
                <w:rFonts w:ascii="Times New Roman" w:eastAsia="Calibri" w:hAnsi="Times New Roman"/>
              </w:rPr>
              <w:t>MD là tiếp tuyến của (O)</w:t>
            </w:r>
          </w:p>
        </w:tc>
        <w:tc>
          <w:tcPr>
            <w:tcW w:w="999" w:type="dxa"/>
            <w:shd w:val="clear" w:color="auto" w:fill="auto"/>
          </w:tcPr>
          <w:p w14:paraId="2C76A91C" w14:textId="77777777" w:rsidR="00462993" w:rsidRPr="00C257D0" w:rsidRDefault="00C257D0" w:rsidP="00271E8A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516FDE93" w14:textId="77777777" w:rsidR="00C257D0" w:rsidRPr="00C257D0" w:rsidRDefault="00C257D0" w:rsidP="00271E8A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68BE6696" w14:textId="77777777" w:rsidR="00C257D0" w:rsidRPr="00C257D0" w:rsidRDefault="00C257D0" w:rsidP="00271E8A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  <w:p w14:paraId="2D3ADEFA" w14:textId="656E17EC" w:rsidR="00C257D0" w:rsidRPr="00C257D0" w:rsidRDefault="00C257D0" w:rsidP="00271E8A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 w:rsidRPr="00C257D0">
              <w:rPr>
                <w:rFonts w:ascii="Times New Roman" w:hAnsi="Times New Roman"/>
                <w:iCs/>
              </w:rPr>
              <w:t>0,25</w:t>
            </w:r>
          </w:p>
        </w:tc>
      </w:tr>
      <w:tr w:rsidR="00C257D0" w:rsidRPr="00C257D0" w14:paraId="14E96692" w14:textId="77777777" w:rsidTr="00BF77B3">
        <w:tc>
          <w:tcPr>
            <w:tcW w:w="1236" w:type="dxa"/>
            <w:shd w:val="clear" w:color="auto" w:fill="auto"/>
            <w:vAlign w:val="center"/>
          </w:tcPr>
          <w:p w14:paraId="35A8B7CF" w14:textId="1BB23B46" w:rsidR="00C257D0" w:rsidRPr="00C257D0" w:rsidRDefault="00C257D0" w:rsidP="00B273E6">
            <w:pPr>
              <w:spacing w:line="360" w:lineRule="auto"/>
              <w:ind w:left="-68"/>
              <w:rPr>
                <w:rFonts w:ascii="Times New Roman" w:hAnsi="Times New Roman"/>
                <w:b/>
              </w:rPr>
            </w:pPr>
            <w:r w:rsidRPr="00C257D0">
              <w:rPr>
                <w:rFonts w:ascii="Times New Roman" w:hAnsi="Times New Roman"/>
                <w:b/>
              </w:rPr>
              <w:t>c) 1 điểm</w:t>
            </w:r>
          </w:p>
        </w:tc>
        <w:tc>
          <w:tcPr>
            <w:tcW w:w="7830" w:type="dxa"/>
            <w:vAlign w:val="center"/>
          </w:tcPr>
          <w:p w14:paraId="113D0E4F" w14:textId="77777777" w:rsidR="00C257D0" w:rsidRDefault="00C257D0" w:rsidP="00B273E6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Chứng minh BD//OM (cùng vuông góc với AD) </w:t>
            </w:r>
            <m:oMath>
              <m:r>
                <w:rPr>
                  <w:rFonts w:ascii="Cambria Math" w:eastAsia="Calibri" w:hAnsi="Cambria Math"/>
                </w:rPr>
                <m:t>⟹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</w:rPr>
                    <m:t>AOM</m:t>
                  </m:r>
                </m:e>
              </m:acc>
              <m:r>
                <w:rPr>
                  <w:rFonts w:ascii="Cambria Math" w:eastAsia="Calibri" w:hAnsi="Cambria Math"/>
                </w:rPr>
                <m:t>=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</w:rPr>
                    <m:t>HBD</m:t>
                  </m:r>
                </m:e>
              </m:acc>
            </m:oMath>
          </w:p>
          <w:p w14:paraId="18F7D7A1" w14:textId="77777777" w:rsidR="009363F5" w:rsidRDefault="009363F5" w:rsidP="009363F5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 xml:space="preserve">Chứng minh: </w:t>
            </w:r>
            <w:r w:rsidRPr="009363F5">
              <w:rPr>
                <w:rFonts w:ascii="Times New Roman" w:eastAsia="Calibri" w:hAnsi="Times New Roman"/>
                <w:position w:val="-24"/>
              </w:rPr>
              <w:object w:dxaOrig="3780" w:dyaOrig="620" w14:anchorId="4C87D1DC">
                <v:shape id="_x0000_i1146" type="#_x0000_t75" style="width:189pt;height:31.2pt" o:ole="">
                  <v:imagedata r:id="rId24" o:title=""/>
                </v:shape>
                <o:OLEObject Type="Embed" ProgID="Equation.DSMT4" ShapeID="_x0000_i1146" DrawAspect="Content" ObjectID="_1733474406" r:id="rId25"/>
              </w:object>
            </w:r>
            <w:r>
              <w:rPr>
                <w:rFonts w:ascii="Times New Roman" w:eastAsia="Calibri" w:hAnsi="Times New Roman"/>
              </w:rPr>
              <w:t xml:space="preserve">  </w:t>
            </w:r>
          </w:p>
          <w:p w14:paraId="5A437C95" w14:textId="77777777" w:rsidR="009363F5" w:rsidRDefault="005D6503" w:rsidP="009363F5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9363F5">
              <w:rPr>
                <w:rFonts w:ascii="Times New Roman" w:eastAsia="Calibri" w:hAnsi="Times New Roman"/>
                <w:position w:val="-24"/>
              </w:rPr>
              <w:object w:dxaOrig="5860" w:dyaOrig="620" w14:anchorId="7717F1F5">
                <v:shape id="_x0000_i1151" type="#_x0000_t75" style="width:292.8pt;height:31.2pt" o:ole="">
                  <v:imagedata r:id="rId26" o:title=""/>
                </v:shape>
                <o:OLEObject Type="Embed" ProgID="Equation.DSMT4" ShapeID="_x0000_i1151" DrawAspect="Content" ObjectID="_1733474407" r:id="rId27"/>
              </w:object>
            </w:r>
          </w:p>
          <w:p w14:paraId="448FEBC2" w14:textId="77777777" w:rsidR="005D6503" w:rsidRDefault="005D6503" w:rsidP="009363F5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5D6503">
              <w:rPr>
                <w:rFonts w:ascii="Times New Roman" w:eastAsia="Calibri" w:hAnsi="Times New Roman"/>
                <w:position w:val="-10"/>
              </w:rPr>
              <w:object w:dxaOrig="2799" w:dyaOrig="320" w14:anchorId="6A0F39AA">
                <v:shape id="_x0000_i1154" type="#_x0000_t75" style="width:139.8pt;height:16.2pt" o:ole="">
                  <v:imagedata r:id="rId28" o:title=""/>
                </v:shape>
                <o:OLEObject Type="Embed" ProgID="Equation.DSMT4" ShapeID="_x0000_i1154" DrawAspect="Content" ObjectID="_1733474408" r:id="rId29"/>
              </w:object>
            </w:r>
          </w:p>
          <w:p w14:paraId="24A0534C" w14:textId="4D35D34E" w:rsidR="005D6503" w:rsidRPr="00C257D0" w:rsidRDefault="005D6503" w:rsidP="009363F5">
            <w:pPr>
              <w:spacing w:line="360" w:lineRule="auto"/>
              <w:jc w:val="both"/>
              <w:rPr>
                <w:rFonts w:ascii="Times New Roman" w:eastAsia="Calibri" w:hAnsi="Times New Roman"/>
              </w:rPr>
            </w:pPr>
            <w:r w:rsidRPr="005D6503">
              <w:rPr>
                <w:rFonts w:ascii="Times New Roman" w:eastAsia="Calibri" w:hAnsi="Times New Roman"/>
                <w:position w:val="-6"/>
              </w:rPr>
              <w:object w:dxaOrig="3159" w:dyaOrig="360" w14:anchorId="60543C07">
                <v:shape id="_x0000_i1159" type="#_x0000_t75" style="width:157.8pt;height:18pt" o:ole="">
                  <v:imagedata r:id="rId30" o:title=""/>
                </v:shape>
                <o:OLEObject Type="Embed" ProgID="Equation.DSMT4" ShapeID="_x0000_i1159" DrawAspect="Content" ObjectID="_1733474409" r:id="rId31"/>
              </w:object>
            </w:r>
            <w:r>
              <w:rPr>
                <w:rFonts w:ascii="Times New Roman" w:eastAsia="Calibri" w:hAnsi="Times New Roman"/>
              </w:rPr>
              <w:t xml:space="preserve"> 3 điểm B, I, M thẳng hàng</w:t>
            </w:r>
          </w:p>
        </w:tc>
        <w:tc>
          <w:tcPr>
            <w:tcW w:w="999" w:type="dxa"/>
            <w:shd w:val="clear" w:color="auto" w:fill="auto"/>
          </w:tcPr>
          <w:p w14:paraId="01CA544C" w14:textId="77777777" w:rsidR="00C257D0" w:rsidRDefault="009363F5" w:rsidP="00271E8A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0,25</w:t>
            </w:r>
          </w:p>
          <w:p w14:paraId="484EC212" w14:textId="77777777" w:rsidR="009363F5" w:rsidRDefault="009363F5" w:rsidP="009363F5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0,25</w:t>
            </w:r>
          </w:p>
          <w:p w14:paraId="6AA765BB" w14:textId="77777777" w:rsidR="005D6503" w:rsidRDefault="005D6503" w:rsidP="009363F5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3C895AA6" w14:textId="77777777" w:rsidR="005D6503" w:rsidRDefault="005D6503" w:rsidP="009363F5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5EFC859C" w14:textId="77777777" w:rsidR="005D6503" w:rsidRDefault="005D6503" w:rsidP="009363F5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0,25</w:t>
            </w:r>
          </w:p>
          <w:p w14:paraId="176EBA57" w14:textId="77777777" w:rsidR="005D6503" w:rsidRDefault="005D6503" w:rsidP="009363F5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</w:p>
          <w:p w14:paraId="35A84EF2" w14:textId="7E87AAF8" w:rsidR="005D6503" w:rsidRPr="00C257D0" w:rsidRDefault="005D6503" w:rsidP="009363F5">
            <w:pPr>
              <w:spacing w:line="360" w:lineRule="auto"/>
              <w:jc w:val="center"/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0,25</w:t>
            </w:r>
          </w:p>
        </w:tc>
      </w:tr>
    </w:tbl>
    <w:p w14:paraId="68D35476" w14:textId="1837F5B4" w:rsidR="00842640" w:rsidRDefault="00CC1482" w:rsidP="00DC5B59">
      <w:pPr>
        <w:spacing w:line="360" w:lineRule="auto"/>
        <w:ind w:left="240" w:hanging="360"/>
        <w:jc w:val="both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E70094">
        <w:rPr>
          <w:rFonts w:ascii="Times New Roman" w:hAnsi="Times New Roman"/>
          <w:b/>
          <w:bCs/>
          <w:lang w:val="vi-VN"/>
        </w:rPr>
        <w:tab/>
        <w:t xml:space="preserve">  </w:t>
      </w:r>
      <w:r>
        <w:rPr>
          <w:rFonts w:ascii="Times New Roman" w:hAnsi="Times New Roman"/>
          <w:b/>
          <w:bCs/>
          <w:lang w:val="vi-VN"/>
        </w:rPr>
        <w:t xml:space="preserve">                                                  </w:t>
      </w:r>
      <w:r w:rsidRPr="00E70094">
        <w:rPr>
          <w:rFonts w:ascii="Times New Roman" w:hAnsi="Times New Roman"/>
          <w:b/>
          <w:bCs/>
          <w:sz w:val="26"/>
          <w:szCs w:val="26"/>
          <w:lang w:val="vi-VN"/>
        </w:rPr>
        <w:tab/>
      </w:r>
    </w:p>
    <w:p w14:paraId="19F26771" w14:textId="170F2051" w:rsidR="00F977F3" w:rsidRDefault="00CC1482" w:rsidP="00DC5B59">
      <w:pPr>
        <w:spacing w:line="360" w:lineRule="auto"/>
        <w:ind w:left="240" w:hanging="360"/>
        <w:jc w:val="both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E70094">
        <w:rPr>
          <w:rFonts w:ascii="Times New Roman" w:hAnsi="Times New Roman"/>
          <w:b/>
          <w:bCs/>
          <w:sz w:val="26"/>
          <w:szCs w:val="26"/>
          <w:lang w:val="vi-VN"/>
        </w:rPr>
        <w:tab/>
      </w:r>
      <w:r w:rsidRPr="00E70094">
        <w:rPr>
          <w:rFonts w:ascii="Times New Roman" w:hAnsi="Times New Roman"/>
          <w:b/>
          <w:bCs/>
          <w:sz w:val="26"/>
          <w:szCs w:val="26"/>
          <w:lang w:val="vi-VN"/>
        </w:rPr>
        <w:tab/>
      </w:r>
      <w:r w:rsidRPr="00E70094">
        <w:rPr>
          <w:rFonts w:ascii="Times New Roman" w:hAnsi="Times New Roman"/>
          <w:b/>
          <w:bCs/>
          <w:sz w:val="26"/>
          <w:szCs w:val="26"/>
          <w:lang w:val="vi-VN"/>
        </w:rPr>
        <w:tab/>
        <w:t xml:space="preserve">   </w:t>
      </w:r>
    </w:p>
    <w:sectPr w:rsidR="00F977F3" w:rsidSect="008905A6">
      <w:pgSz w:w="11906" w:h="16838"/>
      <w:pgMar w:top="851" w:right="680" w:bottom="624" w:left="1418" w:header="720" w:footer="720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5139B"/>
    <w:multiLevelType w:val="multilevel"/>
    <w:tmpl w:val="02F5139B"/>
    <w:lvl w:ilvl="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A6987"/>
    <w:multiLevelType w:val="multilevel"/>
    <w:tmpl w:val="0AEA6987"/>
    <w:lvl w:ilvl="0">
      <w:start w:val="5"/>
      <w:numFmt w:val="bullet"/>
      <w:lvlText w:val="-"/>
      <w:lvlJc w:val="left"/>
      <w:pPr>
        <w:ind w:left="882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60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32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04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76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48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20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92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642" w:hanging="360"/>
      </w:pPr>
      <w:rPr>
        <w:rFonts w:ascii="Wingdings" w:hAnsi="Wingdings" w:hint="default"/>
      </w:rPr>
    </w:lvl>
  </w:abstractNum>
  <w:abstractNum w:abstractNumId="2" w15:restartNumberingAfterBreak="0">
    <w:nsid w:val="17D861BB"/>
    <w:multiLevelType w:val="multilevel"/>
    <w:tmpl w:val="17D861BB"/>
    <w:lvl w:ilvl="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84656E"/>
    <w:multiLevelType w:val="hybridMultilevel"/>
    <w:tmpl w:val="8F9CFDC0"/>
    <w:lvl w:ilvl="0" w:tplc="1CD6B8A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3E5B7331"/>
    <w:multiLevelType w:val="multilevel"/>
    <w:tmpl w:val="3E5B7331"/>
    <w:lvl w:ilvl="0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91D73B7"/>
    <w:multiLevelType w:val="hybridMultilevel"/>
    <w:tmpl w:val="B5BEEDE0"/>
    <w:lvl w:ilvl="0" w:tplc="B960239E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78EE2704"/>
    <w:multiLevelType w:val="hybridMultilevel"/>
    <w:tmpl w:val="4112C888"/>
    <w:lvl w:ilvl="0" w:tplc="26BAF73C">
      <w:start w:val="1"/>
      <w:numFmt w:val="lowerLetter"/>
      <w:lvlText w:val="%1)"/>
      <w:lvlJc w:val="left"/>
      <w:pPr>
        <w:ind w:left="1350" w:hanging="360"/>
      </w:pPr>
      <w:rPr>
        <w:rFonts w:eastAsia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80733"/>
    <w:rsid w:val="00007FEE"/>
    <w:rsid w:val="00013CCA"/>
    <w:rsid w:val="00024285"/>
    <w:rsid w:val="00031E95"/>
    <w:rsid w:val="000356DC"/>
    <w:rsid w:val="0003646A"/>
    <w:rsid w:val="0003700C"/>
    <w:rsid w:val="00043B8B"/>
    <w:rsid w:val="00054451"/>
    <w:rsid w:val="00056F4C"/>
    <w:rsid w:val="00067949"/>
    <w:rsid w:val="00077840"/>
    <w:rsid w:val="000828E5"/>
    <w:rsid w:val="000B3115"/>
    <w:rsid w:val="000B6666"/>
    <w:rsid w:val="000B71C8"/>
    <w:rsid w:val="000D0AF1"/>
    <w:rsid w:val="000D55FB"/>
    <w:rsid w:val="000E3981"/>
    <w:rsid w:val="001079BA"/>
    <w:rsid w:val="00107E93"/>
    <w:rsid w:val="00115C03"/>
    <w:rsid w:val="001174BA"/>
    <w:rsid w:val="00140FF1"/>
    <w:rsid w:val="00144B67"/>
    <w:rsid w:val="00161709"/>
    <w:rsid w:val="00180CC7"/>
    <w:rsid w:val="001F6C34"/>
    <w:rsid w:val="002015A7"/>
    <w:rsid w:val="00201B0A"/>
    <w:rsid w:val="002066C3"/>
    <w:rsid w:val="00231DCF"/>
    <w:rsid w:val="0024368E"/>
    <w:rsid w:val="00252B6F"/>
    <w:rsid w:val="002568BD"/>
    <w:rsid w:val="00271E8A"/>
    <w:rsid w:val="00275061"/>
    <w:rsid w:val="0028046E"/>
    <w:rsid w:val="00281657"/>
    <w:rsid w:val="002900F8"/>
    <w:rsid w:val="0029749A"/>
    <w:rsid w:val="002A4A77"/>
    <w:rsid w:val="002B5B24"/>
    <w:rsid w:val="002B7839"/>
    <w:rsid w:val="002C215F"/>
    <w:rsid w:val="002C7590"/>
    <w:rsid w:val="002D6129"/>
    <w:rsid w:val="002D6914"/>
    <w:rsid w:val="002E1346"/>
    <w:rsid w:val="002E3B35"/>
    <w:rsid w:val="002F4853"/>
    <w:rsid w:val="003006FC"/>
    <w:rsid w:val="0032440B"/>
    <w:rsid w:val="00326C17"/>
    <w:rsid w:val="00350A4C"/>
    <w:rsid w:val="00351752"/>
    <w:rsid w:val="0035648F"/>
    <w:rsid w:val="00356C18"/>
    <w:rsid w:val="00370478"/>
    <w:rsid w:val="0038068B"/>
    <w:rsid w:val="00380733"/>
    <w:rsid w:val="00394414"/>
    <w:rsid w:val="003A5B64"/>
    <w:rsid w:val="003A7AC2"/>
    <w:rsid w:val="003B5060"/>
    <w:rsid w:val="003B689D"/>
    <w:rsid w:val="003B791A"/>
    <w:rsid w:val="003D0D35"/>
    <w:rsid w:val="003D2062"/>
    <w:rsid w:val="003E70D9"/>
    <w:rsid w:val="00404135"/>
    <w:rsid w:val="00421BDE"/>
    <w:rsid w:val="004231F5"/>
    <w:rsid w:val="00436374"/>
    <w:rsid w:val="004460AE"/>
    <w:rsid w:val="004549B4"/>
    <w:rsid w:val="00454A1C"/>
    <w:rsid w:val="00462993"/>
    <w:rsid w:val="004635A4"/>
    <w:rsid w:val="00470041"/>
    <w:rsid w:val="00475267"/>
    <w:rsid w:val="00476E32"/>
    <w:rsid w:val="004A317F"/>
    <w:rsid w:val="004A76DB"/>
    <w:rsid w:val="004B6F52"/>
    <w:rsid w:val="004B7A7E"/>
    <w:rsid w:val="004D761B"/>
    <w:rsid w:val="004E302A"/>
    <w:rsid w:val="004E5328"/>
    <w:rsid w:val="004E6D07"/>
    <w:rsid w:val="004F04C4"/>
    <w:rsid w:val="004F7DC4"/>
    <w:rsid w:val="00517321"/>
    <w:rsid w:val="005404F4"/>
    <w:rsid w:val="00557A7B"/>
    <w:rsid w:val="00570F25"/>
    <w:rsid w:val="0057758E"/>
    <w:rsid w:val="0058034B"/>
    <w:rsid w:val="00590607"/>
    <w:rsid w:val="00592A89"/>
    <w:rsid w:val="0059499E"/>
    <w:rsid w:val="00595619"/>
    <w:rsid w:val="005D53F3"/>
    <w:rsid w:val="005D6503"/>
    <w:rsid w:val="005F4182"/>
    <w:rsid w:val="00602101"/>
    <w:rsid w:val="00605638"/>
    <w:rsid w:val="006231BA"/>
    <w:rsid w:val="00655239"/>
    <w:rsid w:val="0065739C"/>
    <w:rsid w:val="00673759"/>
    <w:rsid w:val="00677962"/>
    <w:rsid w:val="00681AA9"/>
    <w:rsid w:val="00684120"/>
    <w:rsid w:val="006A40D5"/>
    <w:rsid w:val="006A4144"/>
    <w:rsid w:val="006B0661"/>
    <w:rsid w:val="006B111C"/>
    <w:rsid w:val="006B7AA3"/>
    <w:rsid w:val="006E52C7"/>
    <w:rsid w:val="006F3893"/>
    <w:rsid w:val="006F4798"/>
    <w:rsid w:val="0072019A"/>
    <w:rsid w:val="00736506"/>
    <w:rsid w:val="00745E23"/>
    <w:rsid w:val="00752E7B"/>
    <w:rsid w:val="00762D26"/>
    <w:rsid w:val="00764F92"/>
    <w:rsid w:val="00770F3B"/>
    <w:rsid w:val="0077633B"/>
    <w:rsid w:val="00777763"/>
    <w:rsid w:val="007A4A46"/>
    <w:rsid w:val="007B6354"/>
    <w:rsid w:val="007E675C"/>
    <w:rsid w:val="00801F78"/>
    <w:rsid w:val="00812954"/>
    <w:rsid w:val="00821453"/>
    <w:rsid w:val="00842640"/>
    <w:rsid w:val="00854EF2"/>
    <w:rsid w:val="00860FCF"/>
    <w:rsid w:val="008905A6"/>
    <w:rsid w:val="00897676"/>
    <w:rsid w:val="008A51EB"/>
    <w:rsid w:val="008C2350"/>
    <w:rsid w:val="008C77FD"/>
    <w:rsid w:val="008F3AF3"/>
    <w:rsid w:val="008F5212"/>
    <w:rsid w:val="009232BE"/>
    <w:rsid w:val="009267D5"/>
    <w:rsid w:val="009363F5"/>
    <w:rsid w:val="00953F13"/>
    <w:rsid w:val="00960A7E"/>
    <w:rsid w:val="00975CF6"/>
    <w:rsid w:val="00976188"/>
    <w:rsid w:val="0098269D"/>
    <w:rsid w:val="00983FAF"/>
    <w:rsid w:val="00986C15"/>
    <w:rsid w:val="009936E0"/>
    <w:rsid w:val="009A1B4B"/>
    <w:rsid w:val="009B20A7"/>
    <w:rsid w:val="009C48C3"/>
    <w:rsid w:val="009D1C3F"/>
    <w:rsid w:val="00A22143"/>
    <w:rsid w:val="00A51D3F"/>
    <w:rsid w:val="00A978C3"/>
    <w:rsid w:val="00AA17A4"/>
    <w:rsid w:val="00AD760E"/>
    <w:rsid w:val="00AE3D6C"/>
    <w:rsid w:val="00AF46BD"/>
    <w:rsid w:val="00B03A0E"/>
    <w:rsid w:val="00B11A28"/>
    <w:rsid w:val="00B273E6"/>
    <w:rsid w:val="00B33005"/>
    <w:rsid w:val="00B510F9"/>
    <w:rsid w:val="00B658B3"/>
    <w:rsid w:val="00B66B6A"/>
    <w:rsid w:val="00B84FC3"/>
    <w:rsid w:val="00B8669D"/>
    <w:rsid w:val="00B950C0"/>
    <w:rsid w:val="00BA665A"/>
    <w:rsid w:val="00BE32E2"/>
    <w:rsid w:val="00BF77B3"/>
    <w:rsid w:val="00C07E7F"/>
    <w:rsid w:val="00C1088E"/>
    <w:rsid w:val="00C111F4"/>
    <w:rsid w:val="00C17AEB"/>
    <w:rsid w:val="00C257D0"/>
    <w:rsid w:val="00C67441"/>
    <w:rsid w:val="00C749C4"/>
    <w:rsid w:val="00C90665"/>
    <w:rsid w:val="00CA6D1B"/>
    <w:rsid w:val="00CC1482"/>
    <w:rsid w:val="00CD58AA"/>
    <w:rsid w:val="00CE4038"/>
    <w:rsid w:val="00CE604C"/>
    <w:rsid w:val="00CF446E"/>
    <w:rsid w:val="00D05032"/>
    <w:rsid w:val="00D069DB"/>
    <w:rsid w:val="00D16C16"/>
    <w:rsid w:val="00D54992"/>
    <w:rsid w:val="00D57250"/>
    <w:rsid w:val="00D61AA6"/>
    <w:rsid w:val="00DC5B59"/>
    <w:rsid w:val="00DD7377"/>
    <w:rsid w:val="00E06A47"/>
    <w:rsid w:val="00E20C34"/>
    <w:rsid w:val="00E25600"/>
    <w:rsid w:val="00E3292A"/>
    <w:rsid w:val="00E354B2"/>
    <w:rsid w:val="00E50C68"/>
    <w:rsid w:val="00E70094"/>
    <w:rsid w:val="00E822BD"/>
    <w:rsid w:val="00E82B22"/>
    <w:rsid w:val="00EA1790"/>
    <w:rsid w:val="00EC161A"/>
    <w:rsid w:val="00ED71EA"/>
    <w:rsid w:val="00EF402F"/>
    <w:rsid w:val="00EF7709"/>
    <w:rsid w:val="00F051FC"/>
    <w:rsid w:val="00F1602F"/>
    <w:rsid w:val="00F35985"/>
    <w:rsid w:val="00F438F9"/>
    <w:rsid w:val="00F52DB6"/>
    <w:rsid w:val="00F54F48"/>
    <w:rsid w:val="00F65CAE"/>
    <w:rsid w:val="00F660BD"/>
    <w:rsid w:val="00F733E1"/>
    <w:rsid w:val="00F90914"/>
    <w:rsid w:val="00F977F3"/>
    <w:rsid w:val="00FA61C4"/>
    <w:rsid w:val="00FB415B"/>
    <w:rsid w:val="00FD2F49"/>
    <w:rsid w:val="00FD520B"/>
    <w:rsid w:val="035268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1483F932"/>
  <w15:docId w15:val="{7D3BB362-1467-4A98-A923-DB02EDB45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1AA6"/>
    <w:pPr>
      <w:spacing w:after="0" w:line="240" w:lineRule="auto"/>
    </w:pPr>
    <w:rPr>
      <w:rFonts w:ascii="VNI-Times" w:eastAsia="Times New Roman" w:hAnsi="VNI-Times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  <w:rPr>
      <w:rFonts w:ascii="Times New Roman" w:hAnsi="Times New Roman"/>
    </w:rPr>
  </w:style>
  <w:style w:type="character" w:styleId="Emphasis">
    <w:name w:val="Emphasis"/>
    <w:basedOn w:val="DefaultParagraphFont"/>
    <w:uiPriority w:val="99"/>
    <w:qFormat/>
    <w:rPr>
      <w:i/>
      <w:iCs/>
    </w:rPr>
  </w:style>
  <w:style w:type="character" w:styleId="Strong">
    <w:name w:val="Strong"/>
    <w:basedOn w:val="DefaultParagraphFont"/>
    <w:uiPriority w:val="99"/>
    <w:qFormat/>
    <w:rPr>
      <w:b/>
      <w:bCs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99"/>
    <w:qFormat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2A4A77"/>
    <w:rPr>
      <w:rFonts w:ascii="VNI-Times" w:eastAsia="Times New Roman" w:hAnsi="VNI-Times" w:cs="Times New Roman"/>
      <w:sz w:val="24"/>
      <w:szCs w:val="24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404F4"/>
    <w:pPr>
      <w:tabs>
        <w:tab w:val="center" w:pos="4900"/>
        <w:tab w:val="right" w:pos="9800"/>
      </w:tabs>
      <w:spacing w:line="360" w:lineRule="auto"/>
    </w:pPr>
    <w:rPr>
      <w:rFonts w:ascii="Times New Roman" w:hAnsi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5404F4"/>
    <w:rPr>
      <w:rFonts w:ascii="Times New Roman" w:eastAsia="Times New Roman" w:hAnsi="Times New Roman" w:cs="Times New Roman"/>
      <w:sz w:val="26"/>
      <w:szCs w:val="2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8426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889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</TotalTime>
  <Pages>4</Pages>
  <Words>640</Words>
  <Characters>365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Ngoc Lam</dc:creator>
  <cp:lastModifiedBy>HP</cp:lastModifiedBy>
  <cp:revision>5</cp:revision>
  <cp:lastPrinted>2022-02-17T03:35:00Z</cp:lastPrinted>
  <dcterms:created xsi:type="dcterms:W3CDTF">2022-11-30T02:33:00Z</dcterms:created>
  <dcterms:modified xsi:type="dcterms:W3CDTF">2022-12-25T0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363</vt:lpwstr>
  </property>
  <property fmtid="{D5CDD505-2E9C-101B-9397-08002B2CF9AE}" pid="3" name="MTWinEqns">
    <vt:bool>true</vt:bool>
  </property>
</Properties>
</file>